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3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08" r:id="rId2"/>
    <p:sldId id="334" r:id="rId3"/>
    <p:sldId id="335" r:id="rId4"/>
    <p:sldId id="336" r:id="rId5"/>
    <p:sldId id="337" r:id="rId6"/>
    <p:sldId id="311" r:id="rId7"/>
    <p:sldId id="312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5" r:id="rId17"/>
    <p:sldId id="326" r:id="rId18"/>
    <p:sldId id="327" r:id="rId19"/>
    <p:sldId id="329" r:id="rId20"/>
    <p:sldId id="330" r:id="rId21"/>
    <p:sldId id="331" r:id="rId22"/>
    <p:sldId id="332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972F"/>
    <a:srgbClr val="E085E6"/>
    <a:srgbClr val="255A1B"/>
    <a:srgbClr val="0000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40" autoAdjust="0"/>
    <p:restoredTop sz="96729" autoAdjust="0"/>
  </p:normalViewPr>
  <p:slideViewPr>
    <p:cSldViewPr snapToGrid="0" snapToObjects="1">
      <p:cViewPr>
        <p:scale>
          <a:sx n="105" d="100"/>
          <a:sy n="105" d="100"/>
        </p:scale>
        <p:origin x="832" y="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26DB57-B240-E54A-A9BF-3F3837817597}" type="datetimeFigureOut">
              <a:rPr lang="en-US" smtClean="0"/>
              <a:t>17-Oct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281E98-48A9-6F47-AF37-B2929395D0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07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38:29.4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52 10975 7 0,'-9'-3'3'0,"3"1"0"0,6 2 3 0,3-3-5 32,3-2 0-32,3-1 1 15,3 1 0-15,0 0-2 16,6 0 0-16,6-1 1 16,8 4 1-16,7-1 0 15,3 3 0-15,8 0 0 0,10 0 0 16,5-3-1-16,10 1 1 15,2-1-1-15,-17 0 1 16,35 1-1-16,3-4 1 16,9 1-1-16,0 0 0 15,-2 0 0-15,-4-1 0 16,0 1-1-16,-6 0 0 16,-2 2 0-16,-4 3 0 15,-9-3-1-15,-8 1 1 16,-7-1-4-16,-8 3 1 0,-10 0-3 15,-5 0 0-15</inkml:trace>
  <inkml:trace contextRef="#ctx0" brushRef="#br0" timeOffset="569.4147">17784 11808 7 0,'0'0'3'0,"12"0"0"0,-6 0 1 0,3 0-4 16,2 0 1-16,4 3 0 16,6 0 1-16,6-1-2 15,6 1 0-15,8 0 1 16,7 2 0-16,17 0 0 16,4 0 1-16,5-2 0 15,10 0 0-15,2-3 0 16,12 0 0-16,0-3-1 15,7 0 1-15,-1 1-1 16,3-1 1-16,-6-2-2 16,3 2 1-16,-5 3-2 15,-7 0 1-15,-3 6-3 16,-3-4 0-16,-11 1-2 16,-7-1 0-16</inkml:trace>
  <inkml:trace contextRef="#ctx0" brushRef="#br0" timeOffset="1155.317">17522 12592 8 0,'27'-6'4'0,"44"-4"-2"0,-44 7 3 15,6 0-6-15,14 1 1 16,10-1 0-16,5-2 1 16,7 2-1-16,14 0 1 15,6 3-1-15,4 0 1 16,8 0 1-16,3 3 0 16,3-3 0-16,3 0 0 15,3-3-1-15,3 3 1 16,1-2-1-16,2-1 1 15,-6 1-2-15,3-6 0 0,-6 8-2 16,-6-6 0-16,-9 6-3 16,-8 0 1-16</inkml:trace>
  <inkml:trace contextRef="#ctx0" brushRef="#br0" timeOffset="1967.345">18477 13266 10 0,'30'-5'5'0,"30"5"-3"0,-43 0 7 0,10 0-9 16,9 0 0-16,6-3 0 15,2 3 0-15,7 0-1 16,8 0 1-16,1 0-2 0,5 3 1 16,4 0-2-16,-1-1 0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9:09:56.6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2 17452 6 0,'15'0'3'0,"27"13"0"16,-30-10 3-16,5 10-5 15,4 3 0-15,3 0 0 16,3 0 1-16,0 5-3 16,5 3 1-16,1-6 1 15,3 1 1-15,0-3-1 16,-4-3 0-16,1 3 0 16,3-8 1-16,2 0-1 15,4 2 0-15,0-7 0 0,0-3 0 16,-1 0-1-16,10-6 1 15,-10-1-1-15,1-1 1 16,-6 0 0-16,-3 0 1 16,-10 5-1-16,4-2 0 15,0-3 0-15,-3 3 0 16,0 5-1 0,-1 5 0-16,-2-5 0 15,0 8 1-15,0 0-1 16,3 0 0-16,-3 0 0 15,2 0 0-15,4 2 0 16,3-7 0-16,3 5 0 16,-4-8 0-16,1-3 0 15,3-8 0-15,0 1 0 16,-1-6 0-16,4 3 0 0,0 0 0 16,-3-3 0-16,-1 8 0 15,1-3-1-15,0 3 1 16,0 3 0-16,-4 0 1 15,1 5-1-15,0 0 0 16,0 8 0-16,-4-3 0 16,1 0 0-16,-3-2 0 15,0 5 0-15,3-3 0 16,2-2 0-16,7-3 0 0,-6-3 0 16,3-2 1-16,5-3-1 15,-2 5 1-15,3-7-1 16,-1-6 1-16,-2 8-1 15,0-3 0-15,-6-2 0 16,-4 5 1-16,1 0-1 16,0 3 0-16,-3 2 0 15,3 3 0-15,-1 3 0 16,1 2 1-16,0-2-1 16,0 5 0-16,6-3 0 15,-1 3 1-15,4 0-1 16,6-3 1-16,-7-2-1 15,-2 5 1-15,0-8-1 16,0 0 0-16,2 0-2 16,1-8 0-16,0-8-3 15,2 0 0-15,7-8-1 16,6-10 0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9:10:50.3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52 3720 4 0,'0'-3'2'0,"3"6"-1"15,3-6 2-15,0 3-3 16,3-2 0-16,3 2 0 15,0 2 1-15,0 4-1 16,0-6 1-16,3 0-1 16,-1 0 1-16,1 0 0 15,0 2 0-15,0 1 0 16,0 0 0-16,0-1-1 16,3 6 1-16,0-3 0 15,2 1 0-15,4 2 0 16,0 0 0-16,0 0-1 15,0-3 1-15,0 0-1 16,-1 0 1-16,10 1-1 16,0-4 0-16,0 1 0 0,-1 0 1 15,1-3-1-15,0 0 0 16,2-8 0-16,1 2 1 16,6-1-1-16,0-7 1 15,-1 4-1-15,4-1 1 16,5 1 0-16,-5-4 0 15,-3 6-1-15,-4 3 1 16,-2 0-1-16,-3 0 1 0,-3 2-1 16,-1 0 0-16,1 3 0 15,-3 3 0-15,3 2 0 16,-3 3 0-16,2 3 0 16,-5-3 1-16,3 7-1 15,3-1 1-15,-3-4-1 16,2-2 0-16,1 3 0 15,0-3 1-15,0 0-1 16,-4-3 0-16,1 0 0 16,3-2 1-16,3 0-1 15,-1-3 0-15,4 0 0 16,3-3 1-16,-3 3-1 16,2 0 0-16,-2-3 0 15,3 1 0-15,-1-1 0 16,-2 3 1-16,-3 0-1 15,3-8 0-15,-4 3 0 16,4 2 0-16,0-2 0 16,-4 5 0-16,1 2-1 0,-3-2 1 15,3 3 0-15,-1 0 0 16,-2-1 0-16,0 1 0 16,0 0 0-16,-1 2 1 15,1 0-1-15,-6 1 0 0,0-1 0 16,0 0 0-1,0 0 0-15,5 1 0 16,-2-1 0-16,3-2 0 16,0-1 0-16,-1 1 1 0,4-3-1 15,3 0 1-15,0 0-1 16,-1 0 0-16,1-3 0 16,-3-2 1-16,-1 2-1 15,-2-2 0-15,3 2 0 16,-3 1 0-16,-1-1-1 15,-2 3 1-15,3 0 0 16,-3 0 0-16,0 0 0 16,-1 3 0-16,1 2 0 15,3 0 0-15,0 1 0 16,0-1 1-16,-1 0-1 16,1-2 0-16,-3 0 0 15,3-1 1-15,-4 1-1 16,7-3 0-16,0 0 0 15,0-3 1-15,-1 1-1 16,1-1 1-16,-3-2-1 16,3-1 0-16,5 1 0 0,-8 2 1 15,6-2-1-15,-6 0 1 16,5 0-1-16,-5-1 0 16,-3 1-2-16,0 2 1 15,-1 3-5-15,1-5 1 16</inkml:trace>
  <inkml:trace contextRef="#ctx0" brushRef="#br0" timeOffset="169249.3138">1993 11758 3 0,'-18'-5'1'0,"18"2"-1"15,0 6 2-15,0-3-2 16,0 2 1-16,0-2 0 16,0 0 1-16,3 3-2 15,3 0 0-15,-3-1 1 0,3 4 0 16,3-4 0-16,3 1 1 15,0 2-1-15,6 3 0 16,-3-3 0-16,-1 1 1 16,1-1-1-16,3 0 0 15,3 1 0-15,0-1 1 16,3 0 0-16,-1-2 0 16,4 2-1-16,0 0 1 15,3-2-1-15,3 2 0 0,2-2 0 16,7 0 0-16,0-1-1 15,-7 1 1-15,4 0-1 16,3-1 1-16,-4 1-1 16,4 0 0-16,0-1 0 15,2-2 1-15,7 0-1 16,3 0 0-16,2-2 0 16,-2-4 1-16,2 1-1 15,1-3 1-15,-4 3-1 16,4-1 0-16,2 1 0 15,4-3 1-15,-6 3-1 16,-1-3 0-16,4-3 0 16,-1 1 1-16,4-6-1 15,2 0 0-15,7 0 0 16,-7-2 0-16,1 2 0 16,-7 0 1-16,1 0-1 15,-7 3 0-15,7 5 0 16,-1 3 0-16,-2-1-1 0,2 1 1 0,-8 2 0 15,-3 3 0-15,-1-2 0 16,1 2 0-16,-1 2 0 16,1 1 0-1,3 2-1-15,-1 1 1 16,4 2 0-16,-7-1 0 16,-2-1 0-16,0 2 1 15,-4-3-1-15,4 6 0 0,-3-1 0 16,-1-2 0-16,4 0-1 15,6-3 1-15,-4 1 0 16,1 2 0-16,-6 0 0 16,-1-3 1-16,1 0-1 15,0 0 0-15,2-2 0 16,-2 0 1-16,3-1-1 16,5 1 0-16,-5 2 0 15,2-2 0-15,1-3 0 16,-6 0 0-16,-1 0 0 15,1 0 0-15,0-3 0 16,-1-2 0-16,-2 0 0 16,6-1 0-16,-1 4 0 15,1-4 1-15,0-1-1 16,-1 1 0-16,-2 1 0 16,0 0 0-16,-1-1 0 15,1 1 0-15,-3 0 0 16,2-3 0-16,1 5 0 15,0 1 0-15,2 2 0 0,1-3 0 16,0 0 0-16,-4 1 1 16,1-1-1-16,-9 0 0 15,14 3 0-15,4-2 0 16,0 2 0-16,2 0 1 16,1 2-1-16,-1 1 0 15,-5 0 0-15,-12-1 0 16,11 9-1-16,7-1 1 15,-3-2 0-15,-1 0 0 0,4 0 0 16,2 0 0-16,1 0 0 16,-1-3 0-16,1 1 0 15,11-4 1-15,-2-2 0 16,5-2 0-16,1-1-1 16,-4-5 0-16,4 0 0 15,5 0 1-15,-6-2-1 16,7-1 1-16,-1-2-1 15,-2 0 0-15,-1 5 0 16,-2 0 0-16,-4 2 0 16,3 1 0-16,1 5 0 15,-4 3 0-15,-5-3 0 16,-1 2 1-16,1 4-1 16,-4 2 0-16,-2-3 0 15,2 3 0-15,4 2 0 16,-4 1 1-16,1 0-1 15,-6-1 0-15,-1-2 0 16,1 0 1-16,-1 0-1 0,-2 3 1 16,3 2-1-16,2-5 0 15,-2 0 0-15,-4-3 1 16,1-2-2-16,2-6 0 16,4-2-3-16,0-1 0 15,-1-12-3-15,13-3 0 16</inkml:trace>
  <inkml:trace contextRef="#ctx0" brushRef="#br0" timeOffset="183452.7315">14774 12729 8 0,'0'-8'4'0,"0"11"-1"16,0-3 4-16,0 0-7 15,0 0 1-15,0 0 2 16,0 0 0-16,0 0-4 15,0 5 1-15,0 6 2 16,0 5 0-16,0 5-1 16,0 8 1-16,0-5-1 0,3 7 1 15,0 4-1-15,-3 10 0 16,0 8 0-16,0 5 1 16,0 0-2-16,0-2 1 15,3-17-1-15,-3 1 1 16,3 2-1-16,0-2 0 15,0-6-1-15,0-4 1 16,0-7-2-16,0-1 1 16,-3-7-4-16,0-7 1 15,0-8-1-15,3-5 0 16</inkml:trace>
  <inkml:trace contextRef="#ctx0" brushRef="#br0" timeOffset="184532.8015">14804 12729 4 0,'9'-3'2'0,"12"-2"0"0,-12 5 0 16,0-2-2-16,3 2 0 15,6 0 1-15,5 0 0 16,10 0-1-16,3 0 0 16,0 0 1-16,2 0 1 0,7 0-1 15,3 0 0-15,2-6 0 16,13 1 0-16,-1-3-1 15,1 3 1-15,2-3-1 16,4 0 1-16,-1 0 0 16,3 3 0-16,7-3-1 15,-4 2 1-15,-2 4-1 16,-1-4 1-16,1 4-1 16,5-4 1-16,-3 4-1 15,1-1 0-15,-7 1 1 16,4 2 0-16,-1-6-1 15,-2 6 0-15,-1-2 0 16,-2 4 0-16,-1 1 0 16,-5 0 0-16,-4 2-1 15,-2-3 1-15,2 1 0 16,-5 0 0-16,-6-3 0 16,-4 2 1-16,4 1-1 0,-3 0 0 15,-4-1-1-15,-2-2 1 16,0 0 0-16,-4 0 0 15,-5 0-1-15,-3 0 1 16,-6 0 1-16,-3-5 0 16,-3 0 0-16,-3 5 0 15,0 2 0-15,-4-2 0 16,1-2 0-16,-6 2 1 16,3-3-1-16,0 0 0 15,-3 3 0-15,0 0 0 0,0 0-1 16,0 0 1-16,0 0-1 15,0 0 0-15,0 0 0 16,0 0 1-16,3 3-1 16,-3 2 0-16,3 1 0 15,-3-1 0-15,0 6 0 16,0-1 0-16,0 3 0 16,0 6 0-16,0 2 0 15,0 3 0-15,0 0 0 16,0 0 0-16,0-1 0 15,3 6 1-15,-3-2 0 16,0 5 0-16,0 2 0 16,0 3 0-16,0 3 0 15,0-3 0-15,0 0-1 16,0 0 1-16,0 0-1 16,0 0 0-16,3-3 0 15,-3-7 0-15,0 5-1 0,0 2 1 16,3-2-2-16,0-1 0 15,-3 1-4-15,0-5 1 16</inkml:trace>
  <inkml:trace contextRef="#ctx0" brushRef="#br0" timeOffset="185708.2096">14840 13465 3 0,'15'2'1'0,"15"1"5"15,-19-6-6-15,7-2 0 16,3 5 1-16,3-3-1 15,0 3 1-15,3-2-1 16,-4-1 0-16,4 3 0 16,0 0 1-16,6 3 0 15,-1-3 0-15,1 0-1 16,0 0 1-16,3-3 0 16,2 6 0-16,1-1-1 15,3 4 1-15,2-4-1 16,-2-2 1-16,0 0-1 0,2 0 1 15,1 0-1-15,3-2 1 16,-1-1-1-16,4 3 1 16,2-3-1-16,1 1 1 15,-3-1-1-15,-1 0 1 16,4 1-1-16,-1-1 1 16,4 3-1-16,-4-3 1 15,4 1-1-15,3-3 0 16,17-3 0-1,-6 0 0-15,-2 2 1 16,-4 1 0-16,-8 0 0 16,2-1 0-16,-2 4-1 15,-6-6 1-15,-1 3 0 16,-2-1 0-16,2 1-1 16,-5 2 0-16,0-2 0 15,-4 2 0-15,-5 1 0 16,0-1 0-16,0 1 0 15,-1-1 0-15,1 0 0 16,-3 1 0-16,-1-1-1 16,-5 3 1-16,0 0 0 15,-6 0 0-15,-3 0 0 16,0 0 0-16,-4 0-1 16,-2 0 0-16,0-3 1 0,-3 3 0 0,0 0-1 15,-3 0 1-15,0 0-1 0,0 0 0 16,0 0 1-16,-3 0 1 15,0 3-2-15,0-3 0 32,-3 0-1-32,0 0 0 0,0 0-1 0,0 0 0 15</inkml:trace>
  <inkml:trace contextRef="#ctx0" brushRef="#br0" timeOffset="186799.7451">15391 12668 4 0,'3'-2'2'0,"-3"20"0"0,3-15 1 15,-3 2-3-15,0 3 0 16,0 3 0-16,0-1 1 15,-3 6-1-15,3 3 0 16,-3 4 0-16,0 4 1 16,0-6-1-16,3 5 1 15,0 1-1-15,-3 2 0 16,0-3 0-16,0 4 1 16,3-4-1-16,0 1 1 15,0 2-1-15,3-6 0 0,0 4 0 16,0-6 1-16,0 0-1 31,-3-2 0-31,3-1 0 16,-3 1 0-16,3-1 0 15,0 1 0-15,-1-1 0 16,1-2 0-16,-3 3 0 16,0-1 0-16,3-7 0 15,-3-1 1-15,3-4-1 16,-3 2 0-16,-3 5-1 15,0 0 1-15,3 3-2 0,0-3 1 16,3 0-1-16,-3-2 0 16</inkml:trace>
  <inkml:trace contextRef="#ctx0" brushRef="#br0" timeOffset="187716.1226">16141 12618 3 0,'0'13'1'0,"0"3"1"16,0-11 0-16,0 1-2 15,0 7 1-15,3-3 1 16,-3 1 0-16,3 5-3 16,-3 0 1-16,0 5 1 15,0 3 0-15,0 2 0 16,0-5 0-16,0 3-1 16,0 0 1-16,3-3 0 15,0 6 0-15,0-4 0 16,0 4 0-16,-1-1-1 15,1-2 1-15,0 3 0 0,0 2 0 0,0-8-1 16,0-3 1-16,-3 1-1 16,0-1 0-1,0-2 0-15,0 0 1 16,3 0-1-16,-3 0 0 16,0 0 0-16,0 0 0 15,0 0 0-15,0 0 0 16,0-1-1-16,0 4 1 15,0-6 0-15,0 0 0 16,0-7 0-16,0-1 0 16,0 0-1-16,0 3 1 15,0 0-1-15,0 0 1 0,0 3-3 16,0-1 0-16</inkml:trace>
  <inkml:trace contextRef="#ctx0" brushRef="#br0" timeOffset="188573.1051">16918 12652 6 0,'-6'8'3'0,"12"-2"-2"15,-6-6 4-15,0 8-5 16,3-1 0-16,-3-1 0 15,0 2 1-15,0 2-1 16,0 4 1-16,0 1 0 16,0 4 0-16,2-1 0 0,4 1 1 15,-3 2 0-15,-3-8 0 16,3 3-1-16,-3 5 0 16,3 3 0-16,0 0 0 15,0 2 0-15,3-2 1 16,-6-3-2-16,3 3 1 15,0 3-1-15,0 2 1 16,0-5-1-16,-3-3 1 31,3 8-1-31,-3-3 1 0,0-2-1 16,0-3 0-16,0 1 0 16,0-4 0-16,0-2 0 15,0 0 0-15,0 0 0 16,0 0 0-16,0-3 0 15,0 0 0-15,0-2 0 16,0-6 0-16,3-2-3 16,0-1 1-16,-3-2-3 15,0 3 1-15</inkml:trace>
  <inkml:trace contextRef="#ctx0" brushRef="#br0" timeOffset="190704.1637">15030 13658 6 0,'0'2'3'0,"-6"-4"-1"0,6 4 4 15,0 1-5-15,0 2 0 16,0 1 0-16,0 4 1 16,0 1-3-16,3 2 1 15,0 0 1-15,0 1 1 16,3-1-1-16,0-3 0 16,3 1 0-16,0 0 0 15,-3-6 0-15,3-3 0 16,0-2 0-16,3-2 0 15,0-3 0-15,0-3 0 16,-3-3 0-16,0 0 0 16,-1 1 1-16,-2-3 0 0,0-1 0 15,-6 1 0-15,-3 3 0 16,-3-6 1-16,0 2-1 16,-2-1 1-16,-1 4-2 15,-3 3 1-15,0 3-2 16,0-1 1-1,0 4-2-15,0 4 1 16,0 1-3-16,0 2 0 16,0 3-3-16,0-2 1 15,4 2-2-15,5-1 0 16</inkml:trace>
  <inkml:trace contextRef="#ctx0" brushRef="#br0" timeOffset="191201.0287">15840 13615 9 0,'-3'3'4'0,"3"5"3"0,0-5 5 16,0 2-10-16,3 0 0 16,-3 1 1-16,0 4 0 15,0 3-4-15,0-2 0 16,0 7 3-16,0 1 0 15,-3 0-1-15,3-4 0 0,0 1-2 16,0-2 1-16,0-4-4 16,0 3 1-16,3-5-3 15,3-2 1-15</inkml:trace>
  <inkml:trace contextRef="#ctx0" brushRef="#br0" timeOffset="191890.7502">16557 13589 12 0,'0'-3'6'0,"6"6"-3"0,0-3 9 0,0 5-12 15,0-2 0-15,3 2 1 16,0 3 0-16,0 0-2 15,0 0 1-15,-3-3 0 16,0 1 1-16,-3-1-1 16,0 5 0-16,-3 4 0 15,-6 2 0-15,-3 2 0 16,-3 1 0-16,0-1 0 16,0-2 0-16,0-3 0 15,0-2 1-15,0-1 0 16,4-2 0-16,2 0 1 15,0-2 0-15,3-1 0 0,0-2 1 16,0-3-1-16,3 0 0 16,0 0-1-16,6 0 1 15,3 0-2-15,2 0 1 16,1 0-2-16,3 2 1 16,0-2-2-16,0 0 0 15,3 0-3-15,0 0 0 16,0 0-2-16,-1 0 1 15</inkml:trace>
  <inkml:trace contextRef="#ctx0" brushRef="#br0" timeOffset="192479.9061">17007 13555 8 0,'0'-6'4'0,"9"12"1"16,-3-4 3-16,3 1-6 15,0-3 0-15,2 0 1 16,1 3 0-16,3-1-4 15,0 1 1-15,0 2 2 0,-3-2 1 16,3 2-2-16,-3 6 1 16,0-1-1-16,-3 1 1 15,-1-3-2-15,-2 0 1 16,0 0-1-16,-6-6 0 16,0 4 0-16,0-1 0 15,-6 0 0-15,-2 0 1 16,2 1-1-16,0-1 1 15,0 0-2-15,0-2 1 16,3 0 0-16,0-1 0 0,3 4 0 16,3-4 0-16,3 3-1 15,3 1 1-15,0-1 0 16,-1 0 1-16,1 1-1 16,-3-1 0-16,0 0 0 15,0 1 0-15,-3-1 1 16,0 3 0-16,-3 0 0 15,0 0 1-15,-3 0 0 16,-6 0 1-16,-3-1-1 16,-2 1 1-16,-1 3-2 15,-3-3 1-15,3-3-3 16,0 0 0-16,0-2-6 16,3 0 1-16,3-1-2 15,6-2 0-15</inkml:trace>
  <inkml:trace contextRef="#ctx0" brushRef="#br0" timeOffset="193679.1752">14932 12435 8 0,'6'8'4'0,"-21"-10"-3"0,15 7 3 16,-3 0-4-16,0 3 1 15,3 0 0-15,0 8 1 16,3 3-3-16,0-1 1 16,6 1 1-16,0-1 0 15,0-7 0-15,3 2 0 0,3-2 0 16,0-4 1-16,0-4-1 16,2-3 1-16,1 0-1 15,-3-10 0-15,0 2 0 16,0-3 1-16,-3 3-1 15,0-3 0-15,-3-4 0 16,-3 1 0-16,-3 1 1 16,-3-3 1-16,-3 0-1 15,-3 6 1-15,-3 2-1 16,-6 3 1-16,0-3-1 16,-3 2 0-16,0 1-2 15,0 2 0-15,-2 3-2 16,-1 3 0-16,3-8-3 15,0 5 1-15,0 2-3 16,3 4 1-16,0-1-1 16,6 6 0-16</inkml:trace>
  <inkml:trace contextRef="#ctx0" brushRef="#br0" timeOffset="194201.9767">14929 12158 6 0,'-12'21'3'0,"9"3"-3"16,3-16 5-16,3-1-5 16,0 1 0-16,3 0 1 15,3 0 0-15,3 0-1 16,0 0 0-16,-3-3 1 15,3 1 0-15,3-4 0 16,3-2 0-16,-4-2 0 16,4-1 0-16,-3-2-1 0,-3-6 1 15,0 3-1-15,-3-5 1 16,-3 0 0-16,-3-3 1 16,-6-3 0-16,-3 4 0 15,-6-4 1-15,3 6 0 16,-12 0 0-16,0-1 0 15,-5 6-2-15,-1 3 0 16,3 5-2-16,3 3 1 16,3 2-4-16,6-5 0 15,0 3-2-15,7-3 0 16</inkml:trace>
  <inkml:trace contextRef="#ctx0" brushRef="#br0" timeOffset="194682.1086">14932 11729 4 0,'-15'11'2'0,"9"2"1"0,6-8-1 15,0 3-1-15,0 0 0 16,0 5 0-16,3 0 1 16,0 1-3-16,6-1 1 15,3 0 1-15,3-2 1 16,0-3-1-16,3-6 0 15,0-2 0-15,2-2 1 32,4-9-1-32,-6 0 1 15,-3 1 0-15,-6 2 0 16,0-3 0-16,-6 1 1 16,-3-1-1-16,0 1 1 0,-12-4-1 15,-6 1 0-15,-6 3-2 16,0 4 1-16,1 1-2 15,-1 2 0-15,6 3-4 16,3 6 1-16,3 2-2 16,6 0 0-16</inkml:trace>
  <inkml:trace contextRef="#ctx0" brushRef="#br0" timeOffset="195522.8688">16465 12480 4 0,'0'22'2'0,"6"-9"0"0,0-13 1 16,0 0-3-16,0 2 1 15,3 1-1-15,3-6 1 16,-3 1-2-16,3-3 1 16,-1-6 0-16,1 0 1 15,0 1-1-15,0-1 1 16,0 6 0-16,-3-3 0 16,0 0 1-16,-3-3 1 0,-3 1 0 15,-3-3 1-15,-3-1 0 16,0 1 0-16,-3 0-1 15,-3 2 1-15,0 1-1 16,-3 2 0-16,0 3-1 16,0-1 0-16,1 4-1 15,-1 4 0-15,-3 4-1 16,-6-1 1-16,6 5-2 16,0 4 0-16,0-1-2 15,3-8 1-15,3 6-4 16,6 5 1-16,6-1-2 15,9 15 1-15</inkml:trace>
  <inkml:trace contextRef="#ctx0" brushRef="#br0" timeOffset="196137.9364">17051 12427 5 0,'-5'14'2'0,"2"-22"0"16,3 8-1-16,3 2-1 15,2 4 1-15,1 2-1 16,6 5 0-16,0-5 0 16,0-3 0-16,6 3 0 15,-3-5 1-15,3-3-1 16,-3 5 0-16,0-10 1 16,2 2 0-16,1-5 0 0,-3-5 0 15,-3 5 1-15,-3 0 0 16,-3 3 1-16,-6-3 1 15,-3-3 0-15,-3-2 0 16,-3 0-1-16,0-1 1 16,-3 4-1-16,-3-1 1 15,-3 6-4-15,-2 5 1 16,-4 3-2-16,3 2 1 16,0 0-2-16,3 1 0 15,3-1-4-15,4 0 0 16,2-2 0-16,9 2 0 0</inkml:trace>
  <inkml:trace contextRef="#ctx0" brushRef="#br0" timeOffset="196618.8497">17075 12076 6 0,'-9'5'3'0,"9"21"0"0,0-20 2 16,0 2-5-16,0-1 1 15,3 4 0-15,3 0 0 16,0-1-1-16,3-2 0 16,3-3 1-16,0-2 0 15,3-8-1-15,0 2 1 16,0-2 0-16,0-3 0 16,-4 0 0-16,-2-3 1 15,-3 3 0-15,0-2 1 16,-6-3 0-16,0-3 0 0,-6 0 0 15,-3 0 1-15,-3 3-2 16,-2-3 1-16,-4 5-2 16,0 3 0-16,-3 6-2 15,0 4 1-15,3 1-3 16,3 2 1-16,4 1-4 16,2 2 1-16,3 0-1 15,3-3 0-15</inkml:trace>
  <inkml:trace contextRef="#ctx0" brushRef="#br0" timeOffset="197069.3117">17043 11753 3 0,'-9'18'1'0,"15"6"4"0,0-16-3 15,-1 3-2-15,4-1 0 16,0 1 1-16,3-1 0 15,3 1-1-15,0-6 1 0,0-2 0 16,0-3 1-16,0-3-1 16,-3-5 1-16,-4 0 1 15,1-2 0-15,-3-1-1 16,-3 3 1-16,-3-2 0 16,-6-4 0-16,-3-1 0 15,-2-1 0-15,-4 3-2 16,-3-1 1-16,-3 4-1 15,3 2 0-15,0 2-2 16,3 1 1-16,3 0-5 16,4 2 1-16,2 1-2 15,3 4 0-15</inkml:trace>
  <inkml:trace contextRef="#ctx0" brushRef="#br0" timeOffset="198436.3001">16373 12102 5 0,'-9'19'2'0,"9"2"2"15,0-16-1-15,3 6-3 16,-3-3 1-16,6 7 1 16,0-1 0-16,3-6-2 15,6 2 0-15,-1-2 1 16,4-3 1-16,0 1-1 15,0-9 0-15,0-5 0 16,3-2 1-16,-3-4 0 16,-4-2 0-16,1 1 0 15,-6-1 0-15,-3 0 1 16,-3-3 0-16,-6 1 0 16,-3-1 1-16,-6 1-1 15,0 4 0-15,-2 7-1 16,-7-1 0-16,-6 16-2 0,3-3 1 15,3 0-6-15,-2 8 1 16,8 1-3-16,6 1 0 16</inkml:trace>
  <inkml:trace contextRef="#ctx0" brushRef="#br0" timeOffset="199172.4772">18346 12925 5 0,'0'-5'2'0,"3"10"4"0,-3-5-4 15,0 0-1-15,3 3 0 16,3 4 1-16,3 9 1 16,0 3-4-16,0 5 1 15,0 2 1-15,0 1 0 16,0-6-1-16,0 3 0 15,0-3-2-15,0-5 0 16,-1-3-1-16,4-3 0 16</inkml:trace>
  <inkml:trace contextRef="#ctx0" brushRef="#br0" timeOffset="199426.5755">18584 12949 10 0,'-3'-24'5'0,"0"11"0"15,3 13 9-15,0-6-13 16,-3 6 0-16,1 8 1 16,-4 6 1-16,0 7-4 15,0 5 1-15,-3-2 2 16,-3 13 0-16,0 0-1 16,0-5 1-16,0 2-2 15,0 6 1-15,0 0-2 16,0-6 0-16,3-13-2 15,3 3 0-15,1-6-3 16,2 4 1-16,3-9-1 16,0 0 1-16</inkml:trace>
  <inkml:trace contextRef="#ctx0" brushRef="#br0" timeOffset="200334.7403">18718 13269 14 0,'-9'5'7'0,"6"11"-4"15,3-13 14-15,-3 5-16 16,0 0 0-16,3 2 0 15,0 1 0-15,0-1-2 16,0-7 1-16,0 2-1 16,0 1 0-16,0 1-4 15,3 4 1-15,0 0-2 16,6 2 1-16</inkml:trace>
  <inkml:trace contextRef="#ctx0" brushRef="#br0" timeOffset="200808.7037">19061 13031 12 0,'3'-8'6'0,"0"18"-1"0,-3-10 10 15,6 0-15-15,5 0 1 16,1 0 0-16,3 0 0 16,3 0-2-16,0 3 1 0,0 0 0 15,0-6 1-15,0 3-1 16,-4 0 0-16,1 0-3 15,-3 3 1-15,-3-3-2 16,0-3 1-16,-3 3-2 16,0 0 1-16</inkml:trace>
  <inkml:trace contextRef="#ctx0" brushRef="#br0" timeOffset="201018.3239">19093 13158 8 0,'0'-8'4'0,"0"10"-1"15,0 1 6-15,0-3-9 0,3 5 1 16,3-2-1-16,6 0 1 16,0-3-2-16,3 0 1 15,3 2-1-15,3-2 0 16,0 3-2-16,-1 0 0 15</inkml:trace>
  <inkml:trace contextRef="#ctx0" brushRef="#br0" timeOffset="201543.2587">19683 12872 9 0,'6'-5'4'0,"-9"7"2"0,3-2 7 15,0-2-12-15,0 2 1 16,0 0 2-16,0 0 0 15,0 2-4-15,0 1 0 16,0 0 3-16,0 2 1 16,0 3-1-16,0 8 1 15,0 8-1-15,0 2 1 16,0 6-2-16,-3 7 1 16,3 4 0-16,0 2 0 15,0 2-3-15,0-2 1 0,3-13-2 16,-3-3 0-16,6 3-6 15,-3-6 1-15,0-2-4 16,6 3 1-16</inkml:trace>
  <inkml:trace contextRef="#ctx0" brushRef="#br0" timeOffset="203721.9782">20680 12883 9 0,'-12'2'4'0,"-24"11"1"16,30-5 4-16,-6 0-8 15,-5 6 1-15,-4 4 0 16,0 1 1-16,6 10-4 15,6 0 1-15,3 8 1 16,9-8 1-16,3 3-1 0,3-1 1 16,3-1-2-16,3-1 1 31,15-3-6-31,-4-7 1 16</inkml:trace>
  <inkml:trace contextRef="#ctx0" brushRef="#br0" timeOffset="205041.4822">20793 13115 8 0,'-3'14'4'0,"12"-1"-1"15,-3-5 0-15,3-8-3 16,6 0 1-16,3-3 0 16,2-5 0-16,1 0-2 15,3-5 1-15,0-3 0 16,0 3 1-16,-3-3 1 16,-4 5 0-16,-5-2 0 15,-3-5 0-15,-9 5 1 16,-6-1 0-16,-3 4 0 15,-6 2 0-15,-2 2-1 0,-4 9 0 16,0 5-1-16,3 0 1 16,0 5-2-16,3 11 0 15,3-3 0-15,4 6 0 16,2-6 0-16,3-3 0 16,6-2-1-16,3 0 1 15,5 0 0-15,1-3 0 16,3-2-2-16,3-1 1 15,3-4-3-15,3-4 1 16,2-2-2-16,4-2 0 16,-3-4 0-16,-3-4 0 0,-3-6 1 15,-3 0 0-15,-4-3 3 16,1 1 0-16,-3-3 3 16,0 2 0-16,-6 6 1 15,0-3 1-15,-3 0 0 16,0 6 1-16,-3-1-1 15,0 11 0-15,0 3-2 16,-3 2 1-16,0 6-2 16,0 2 1-16,0 0-2 15,0 3 0-15,0 0 0 16,-3 0 0-16,3 0 0 16,3-3 0-16,0-3 0 15,-3-2 0-15,3-2 0 16,0-1 1-16,0-2-1 15,0-1 1-15,0-2-1 16,6-8 1-16,3-2 0 0,-3-4 0 16,3 1-1-16,0-5 0 15,0 7 0-15,-3 1 0 16,0-1 0-16,0 3 0 16,0 3 0-16,0-1 0 15,0 6 0-15,0 0 1 16,-1 0-1-16,-2 8 0 15,0-2 0-15,0 4 1 16,0 1-1-16,0-3 1 16,0 0-1-16,0 2 0 15,3-2 0-15,0-2 1 0,0-4-1 16,3 1 1-16,0-1 0 16,3-2 0-16,0-7 0 15,0-1 0-15,3 0-1 16,-3-3 1-16,-1 3 0 15,1 3 0-15,0-3-1 16,0 8 1-16,-3 3 0 16,0 2 0-16,-3 3-1 15,-3 5 0-15,0-2 0 16,3 2 1-16,-6-5-1 16,3 0 0-16,0-3-2 15,0 0 1-15,0-2-2 16,3 0 0-16,3-3-3 15,0-6 0-15,0 1 0 16,2-3 0-16,1-3 0 16,0 1 1-16,0-1 2 15,-3 1 0-15,0 2 4 0,-3-3 0 16,-3 6 2-16,0 0 0 16,0-1 1-16,-3 6 0 15,0 0 0-15,0 3 0 16,3 5-1-16,-3 0 1 15,0 8-2-15,-3 0 0 16,0 2 0-16,3 3 0 16,-3 6-2-16,3-1 1 15,-3 3 0-15,3-2 0 0,0-3-1 16,0 2 0-16,0 1 0 16,3 2 0-16,0 0-2 15,-3-8 1-15,3 0-3 16,-3-2 0-16,3-6-2 15,-3-5 1-15,0-6-2 16,0-2 1-16</inkml:trace>
  <inkml:trace contextRef="#ctx0" brushRef="#br0" timeOffset="205312.0271">21564 13166 10 0,'-12'-40'5'0,"15"19"0"15,0 13 8-15,3 0-12 16,0 3 0-16,6-1 0 16,-3 4 1-16,3 2-3 15,0 0 0-15,2 2 2 0,1 4 0 16,3 2-1-16,-3 0 0 16,0-1 0-16,-6 4 0 15,-3 2 0-15,-6 0 1 16,-6-2-1-16,-3 0 1 15,-3-1-1-15,0-4 1 16,0-1-3-16,3-3 1 16,3-2-4-16,0 0 0 15</inkml:trace>
  <inkml:trace contextRef="#ctx0" brushRef="#br0" timeOffset="205689.1282">21981 12893 7 0,'3'5'3'0,"0"-13"2"0,-3 11 1 15,0 0-4-15,0 7 1 16,0 6 1-16,0 5 0 16,-3 6-6-16,0 5 1 15,0 2 3-15,-3 0 0 16,0-4-2-16,0-4 1 15,3 0-3-15,0-2 0 16,0-3-2-16,3-2 0 16,0-6-1-16,3-2 1 15</inkml:trace>
  <inkml:trace contextRef="#ctx0" brushRef="#br0" timeOffset="206317.9702">21844 13089 7 0,'-9'-11'3'0,"6"22"1"15,3-11 6-15,0-5-8 16,0 5 1-16,0 0 0 16,6-6 1-16,3-2-5 15,6 6 0-15,2-1 3 16,1 0 0-16,6 1-1 15,0 2 0-15,0-3-1 16,-3 1 1-16,-1 4-1 16,-2-4 0-16,-3 2 0 15,0 5 0-15,-3 0 0 0,-6-2 1 16,3 2-1-16,-3 3 0 16,-3 0 0-16,0 5 1 15,-3-2-1-15,0 2 1 16,0 0-1-16,0-5 0 15,3 3 0-15,0-3 1 16,0 0-1-16,3-3 1 16,0-2-1-16,3-1 1 15,2-4-1-15,1-6 1 16,3-3-1-16,-3 0 1 16,0-2-1-16,0 0 1 0,-3 0-1 15,0 2 1-15,-3 3-1 16,0 6 1-16,-3-4-1 15,0 1 1-15,-3 5-1 16,0 3 0-16,0 2 0 16,-3 6 0-16,0 4 0 15,0 1 1-15,-6 0-1 16,9 5 1-16,-6 3-1 16,3 8 1-16,-3 0 0 15,3-11 0-15,0 8-1 16,3-3 0-16,0-2 0 15,0-3 0-15,0-2-2 16,0-3 0-16,0-3-5 16,0-2 1-16,6-4-1 15,0-4 0-15</inkml:trace>
  <inkml:trace contextRef="#ctx0" brushRef="#br0" timeOffset="206723.2386">22463 12975 9 0,'6'-8'4'0,"6"21"4"16,-3-13 5-16,3 8-11 15,-1 0 1-15,-2 6 2 16,0 9 0-16,0 4-6 15,-3-1 0-15,-6-2 4 16,6 0 0-16,-6 2-2 16,-6 3 0-16,0-2-3 15,-3-1 0-15,-6-2-5 16,1-5 0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9:17:06.0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90 13967 11 0,'3'3'5'0,"0"-8"-2"0,-3 5 6 15,0 2-7-15,0 4 0 16,-3 4 1-16,3 1 0 16,0 10-4-16,0-2 0 15,0 7 3-15,-3 6 0 16,0 2-1-16,0 6 1 0,0-6-2 16,-3 6 1-16,0 2-1 15,0 3 1-15,3 0-1 16,-3 0 1-16,-3-10-1 15,0-9 1-15,3-2-1 16,0-6 0-16,3-2 0 16,0-3 0-16,0 1-3 15,0-6 0-15,3-6-3 16,0-2 1 0,6 0-1-16,0-8 0 15</inkml:trace>
  <inkml:trace contextRef="#ctx0" brushRef="#br0" timeOffset="405.0127">18293 13957 7 0,'18'-16'3'0,"14"5"-2"15,-23 9 6-15,0 2-7 16,3 2 1-16,3 4 0 16,3 4 0-16,0 1-1 15,3 5 0-15,-1 0 2 16,-2 2 0-16,-3-2 0 15,-3 2 1-15,0 4-1 16,-6-9 1-16,-3 3-1 16,-3 2 1-16,-6 1-1 15,-6-1 0-15,-9 3 0 0,-3-2 0 16,1-3-1-16,-1-3 1 16,-3-2-2-16,0-6 0 15,6-2-4-15,6-6 0 16,6-2-3-16,9-3 1 15</inkml:trace>
  <inkml:trace contextRef="#ctx0" brushRef="#br0" timeOffset="1197.3597">18763 14097 8 0,'-9'19'4'0,"-9"-6"0"0,12-8 2 15,0 6-6-15,3 2 1 16,-3 5 0-16,3 4 0 0,0 1-2 16,3-4 1-16,0-1 0 15,3 1 1-15,0 2-1 16,3-2 0-16,0-4 0 15,3-1 0-15,0-1-3 0,3-10 1 16,3 2-1-16,-3-13 0 16</inkml:trace>
  <inkml:trace contextRef="#ctx0" brushRef="#br0" timeOffset="1471.4603">18873 14158 9 0,'0'10'4'0,"6"6"-3"16,0-10 8-16,0 2-9 15,0 2 1-15,0 1-1 16,3 2 0-16,0 0-1 15,0 0 1-15,0-2 0 16,0 0 0-16,-1-3-2 16,1-1 0-16,0 1-1 15,0-5 1-15,0-3-1 0,-3-3 1 16</inkml:trace>
  <inkml:trace contextRef="#ctx0" brushRef="#br0" timeOffset="1802.0919">19043 14171 6 0,'0'-16'3'0,"0"0"0"0,0 16 6 16,0 0-8-16,0 0 1 16,0 0 1-16,0 0 1 15,3-5-4-15,-3 5 0 16,0 0 3-16,0 0 0 16,0 0-1-16,0 0 1 0,0 0-1 15,0-5 1-15,0 5-2 16,0 2 1-16,0 6-1 15,-3 3 0-15,-3 2-1 16,3 6 1-16,0 4 0 16,-3 4 0-16,0-6-1 15,0 6 1-15,0 10-1 16,0-3 1-16,0-2-2 16,0-3 1-16,0 3-3 15,0-3 1-15,3-5-5 16,0-9 0-16,3-4 0 15,6 0 0-15</inkml:trace>
  <inkml:trace contextRef="#ctx0" brushRef="#br0" timeOffset="2072.0102">19207 14412 9 0,'-6'21'4'0,"9"-8"-4"0,-3-7 6 0,3 1-7 16,-1 4 1-16,1 0-1 15,0 5 0-15,3-1-1 16,-3 1 1-16,3-5-1 16,-6-6 0-16</inkml:trace>
  <inkml:trace contextRef="#ctx0" brushRef="#br0" timeOffset="2477.2335">19346 14126 9 0,'6'3'4'0,"3"2"-1"0,-3-2 8 15,0 5-8-15,3 2 0 16,0 6 1-16,0 0 1 0,-3 5-7 15,0 0 1-15,-3-7 4 16,-3 7 0-16,-3 5-4 16,0 6 0-16,0-3-3 15,-3 0 0-15,0-10-2 16,3-4 0-16</inkml:trace>
  <inkml:trace contextRef="#ctx0" brushRef="#br0" timeOffset="2957.7415">19748 14195 10 0,'-3'-3'5'0,"3"1"-2"0,0 2 7 0,0-6-8 16,0 6 0-16,3-2 0 16,3-1 1-16,3 3-4 15,3 0 0-15,0 0 2 16,3 0 0-16,0 3-1 15,0-1 1-15,-1 1-3 16,1 0 1-16,0-1-3 16,0 1 0-16,-3 0-1 15,-3 2 1-15</inkml:trace>
  <inkml:trace contextRef="#ctx0" brushRef="#br0" timeOffset="3212.5151">19754 14303 11 0,'-3'3'5'0,"3"0"-1"0,0-3 10 15,6 0-13-15,0 2 1 16,3 1 0-16,3-3 1 0,3 3-4 15,0-1 0-15,3-2 2 16,-1 3 1-16,1-6-4 16,0 1 0-16,0 2-4 15,-3-6 1-15</inkml:trace>
  <inkml:trace contextRef="#ctx0" brushRef="#br0" timeOffset="5111.2442">20617 14200 11 0,'-6'-2'5'0,"3"4"1"0,3-2 6 0,0 3-11 15,3 2 0-15,-3 3 1 16,0 5 0-16,3 1-3 15,-3 1 1-15,0-7 1 16,0 8 1-16,0 8-1 16,3 0 0-16,-3-3-2 15,0 3 1-15,3-3-3 16,0 0 1-16,3-2-4 16,0-3 1-16</inkml:trace>
  <inkml:trace contextRef="#ctx0" brushRef="#br0" timeOffset="5405.3403">20781 14317 13 0,'3'-3'6'0,"9"0"-1"0,-6 3 9 15,3 0-14-15,3 0 1 16,0 0-1-16,3-2 1 16,2-1-2-16,1 3 1 15,3 0-1-15,0-3 1 16,3-2-5-16,-3 2 0 15</inkml:trace>
  <inkml:trace contextRef="#ctx0" brushRef="#br0" timeOffset="13212.6613">21552 13930 10 0,'0'-10'5'0,"-3"-17"0"16,3 27 6-16,0-5-9 15,0 5 0-15,0 0 1 16,0 3 1-16,0-3-5 16,0 5 1-16,0 5 3 15,0 6 0-15,0 6-1 16,-3 4 0-16,3 0-1 0,0 1 1 16,-3 5-2-16,3-6 1 15,-3 1-1-15,0-6 0 16,3 0-2-16,0-3 0 15,-3-4-2-15,3-4 1 16,0-2-3-16,0 0 1 16,0-3-1-16,0 1 0 15</inkml:trace>
  <inkml:trace contextRef="#ctx0" brushRef="#br0" timeOffset="13525.5452">21308 14256 9 0,'-3'2'4'0,"3"-2"-2"0,0 0 7 15,6 0-7-15,0 0 0 16,3 0 0-16,3 0 1 15,3 0-4-15,0 3 1 16,5 0 1-16,4-3 1 16,6 0-1-16,3 0 0 15,-4 0 0-15,-2 0 0 16,0 0-1-16,3 0 0 16,-3 0-1-16,-4-3 1 15,1 3-2-15,-6 0 0 0,0 0-3 16,-6 0 0-16</inkml:trace>
  <inkml:trace contextRef="#ctx0" brushRef="#br0" timeOffset="13992.1536">21573 14343 9 0,'-12'16'4'0,"-15"2"-1"16,21-7 5-16,-3 0-7 16,0 2 0-16,0 0 1 15,-2 0 1-15,-1-2-4 16,0 2 1-16,0 0 1 0,3 3 1 15,0-3-1-15,0 1 1 16,3-6-2-16,0 0 1 16,0 2-1-16,3 1 1 15,0-6 0-15,3-2 0 16,3-1-1-16,3 1 1 16,6-3-1-16,0 0 1 15,6 3-1-15,3-3 1 16,-1-3-1-16,1 0 0 0,0 6-1 15,-3-6 1-15,0-2-1 16,0 0 0-16,-3-1-2 16,0 4 1-16,-4-3-1 15,1-1 0-15,-3 4-2 16,0-1 1-16,-3 0 0 16,0 3 0-16</inkml:trace>
  <inkml:trace contextRef="#ctx0" brushRef="#br0" timeOffset="14321.5465">21623 14306 7 0,'-8'0'3'0,"2"-3"-1"0,6 6 7 16,0-3-8-16,0 5 0 16,0 1 2-16,0 2 0 15,0 5-3-15,0 8 0 16,-3 3 2-16,3 2 1 16,-3 3-1-16,0 0 0 15,0 1-1-15,0-1 0 16,0 2-1-16,-3-4 1 0,-3-3-2 15,6-3 0 1,0-5-2-16,0-3 0 0,0-5-2 16,3-8 0-16</inkml:trace>
  <inkml:trace contextRef="#ctx0" brushRef="#br0" timeOffset="14967.896">20504 13978 8 0,'-12'0'4'0,"0"3"0"16,10-1 4-16,-1 6-5 15,-3 3 1-15,-3 5 0 16,-3 5 1-16,0 5-6 16,0 3 0-16,3 6 4 15,3 2 0-15,0-11-2 0,3 3 0 16,3 6-1-16,6 2 1 15,0 5-2-15,3 0 1 16,3-2-1-16,6-5 0 16,6-6-3-16,2 0 1 15,7 0-3-15,0-3 1 16</inkml:trace>
  <inkml:trace contextRef="#ctx0" brushRef="#br0" timeOffset="15539.145">22064 13991 8 0,'0'0'4'0,"6"-2"0"0,-3 4 4 15,0 3-5-15,-3 3 0 16,9 6 1-16,-3 4 1 15,3 3-6-15,0 3 0 16,3 5 5-16,-1 6 0 16,-2 2-2-16,0-11 1 0,-3 9-1 15,0 2 0-15,-3 5 0 16,-6 3 0-16,0-3-2 16,-3-7 1-16,0-9-1 15,-3 1 0-15,1-4-4 16,-4-1 1-16,3-1-5 15,0-3 1-15</inkml:trace>
  <inkml:trace contextRef="#ctx0" brushRef="#br0" timeOffset="20778.5256">13197 12554 9 0,'6'16'4'0,"0"35"-2"0,-6-38 3 0,0 5-5 15,0 6 0-15,0 5 1 16,-3 3 0-16,0 0-1 16,0 0 0-16,0-9 0 15,3-12 1-15,-3 2-1 16,3-2 0-16,0-6 1 15,0 8 1-15,0-10-1 16,0 2 0-16,0-5 0 16,0-5 1-16,0-6-1 15,3 1 1-15,3-3-1 16,3-3 0-16,0 0-1 16,3 3 0-16,2-1 0 15,1 6 0-15,3 3-1 16,0 2 1-16,0 6-1 15,-3 2 1-15,-3 3 0 0,-3 6 1 16,-3-1-1-16,-6 3 1 16,-6 0 0-16,-3 2 1 15,-3-15 0-15,-3 7 0 16,-3-4-1-16,-3-6 1 16,3 7-2-16,3-4 0 15,4 0-4-15,2-3 1 16,9-3-3-16,9-5 0 15</inkml:trace>
  <inkml:trace contextRef="#ctx0" brushRef="#br0" timeOffset="21273.9644">13718 12724 13 0,'-6'-16'6'0,"-9"5"-1"16,9 1 9-16,-3 2-12 15,0 3 0-15,-3-1 1 16,-3 4 0-16,0 7-4 16,-2 0 0-16,2 6 2 15,-3-1 1-15,3 6-2 16,3 5 1-16,3 3-1 15,-3 0 0-15,6 2 0 0,3-4 0 16,0-12-1-16,3 9 1 16,6-9 0-16,3-2 0 15,3-5-1-15,-3 0 1 16,15-14-1-16,3-5 1 16,-4-2-1-16,-2-4 1 15,-3 4-1-15,-3-1 1 16,-3 6-1-16,-3 3 1 15,0 2 0-15,-3 5 1 16,0 6-1-16,0 5 1 0,-3 2-1 16,0 3 1-16,0 3-1 15,0 0 0-15,0-3-1 16,-1 1 1-16,1-6-3 16,0-1 0-16,0-1-2 15,3-1 1-15,0-5-2 16,0-3 1-16</inkml:trace>
  <inkml:trace contextRef="#ctx0" brushRef="#br0" timeOffset="21529.6388">13819 12539 10 0,'-3'-11'5'0,"6"6"-3"16,-3 7 8-16,0 6-9 15,3 8 1-15,-3 3 0 0,0 7 0 16,0-5-3-16,0 6 1 16,0 5 1-16,0 2 1 15,0-2-2-15,3-1 1 16,3-1-1-16,0-12 0 16,0-5-2-16,3-2 0 15,0 2-2-15,0-2 1 16,2-11-1-16,1-6 0 15</inkml:trace>
  <inkml:trace contextRef="#ctx0" brushRef="#br0" timeOffset="21772.9971">13959 12607 9 0,'-3'-18'4'0,"6"-3"2"16,-3 21 6-16,0 0-10 15,0 0 0-15,0 0 1 16,0 5 1-16,0 0-5 15,0 3 0-15,0 11 3 16,3-1 0-16,3 3-1 16,-3 9 0-16,0 1-1 15,0 4 0-15,0-6 0 16,3 0 0-16,-3-11-2 16,6-4 0-16,-1 2-3 15,4-1 1-15,0-4-2 16,0-6 1-16</inkml:trace>
  <inkml:trace contextRef="#ctx0" brushRef="#br0" timeOffset="22114.4581">14143 12721 14 0,'-6'0'7'0,"9"-2"-4"0,-3 2 13 16,-3 0-16-16,-6 2 1 15,4 1 0-15,-1 2 1 16,0 0-3-16,0 1 0 16,0-1 1-16,0 0 1 15,3 3-1-15,3 0 1 0,3 0-1 16,0 0 0-16,3 5 0 16,3-2 1-16,0-3-1 15,-1 2 1-15,1 1-1 16,0 2 1-16,-3-5-1 15,0-3 1-15,-3 11-1 16,-3 0 0-16,-3-3 0 16,0 3 1-16,-3 0-2 15,-3-3 0-15,0-2-4 16,4 0 0-16,-4-6-1 16,3-3 0-16</inkml:trace>
  <inkml:trace contextRef="#ctx0" brushRef="#br0" timeOffset="35401.7466">12527 12510 8 0,'-3'-14'4'0,"6"4"-2"15,-3 2 6-15,-3 0-6 0,0 0 1 16,0-3 1-16,-3 6 0 16,0 5-5-16,-3 0 0 15,0-3 3-15,0 1 1 16,1-1-2-16,-1 3 1 15,0-3-2-15,0 3 1 16,0 0-1-16,0 3 1 16,0-6-2-16,3 3 1 15,0-2-1-15,0 2 0 16,0 8 0-16,3 0 1 16,0 5-1-16,3-5 1 0,0 2-1 15,0 1 1-15,0 2-1 16,3-5 1-16,0 0-1 15,3 0 1-15,0 0-1 16,3 3 1-16,-3-1-1 16,3-2 1-16,0 0 0 15,0-3 0-15,0-2 0 16,3 5 0-16,-1 0 0 16,1 0 1-16,-3 2-1 15,3 1 1-15,0-3-1 16,-3 0 1-16,0 5-1 15,0 0 1-15,0 0-1 16,0-5 1-16,-3 0-1 16,0 0 0-16,0 3 0 15,0-1 1-15,-3-2-1 16,-3 3 1-16,0-3 0 0,0 0 0 16,-3 0-1-16,0 2 1 15,0-2 0-15,0 0 0 16,0-2-1-16,-3 1 1 0,0-1-1 15,0 2 1-15,-3-3-1 16,0 0 1 0,0-2-1-16,0 2 0 15,0-2 0-15,0 0 1 16,3-3-1-16,-3 0 0 16,0 0 0-16,1-3 0 15,-1-2 0-15,3 2 1 0,0-2-1 16,0-1 0-16,0 1 0 15,0 0 0-15,0-3-1 16,3 0 1-16,0-5-1 16,0 5 1-16,0-3-1 15,0 3 1-15,3 0 0 16,0 0 0-16,0 3-1 16,0 5 1-16,0-5 0 15,3-6 0-15,-3 3-1 16,3-2 1-16,0-1 0 15,3 0 0-15,-3 4-1 16,3-4 1-16,0 3-1 16,0-3 1-16,0-2-1 15,0 5 1-15,-3 0-1 16,0 0 1-16,3-2 0 0,-1 2 0 16,1-3 0-16,0 3 1 15,0-2-1-15,0 4 0 16,-3-4 0-16,0-3 0 15,0 2 0-15,0 3 0 16,0 3 0-16,0-6 0 16,0 6 0-16,0-3 1 15,-3-5-1-15,3 8 1 16,-3-6-1-16,0 11 0 16,0-5 0-16,0-3 0 15,0 8-4-15,3 2 0 0,-3-2-2 16,0-8 1-16</inkml:trace>
  <inkml:trace contextRef="#ctx0" brushRef="#br0" timeOffset="37550.1645">22329 13785 10 0,'-3'-5'5'0,"0"-14"2"0,3 14 5 16,0-1-11-16,-3-2 1 16,0 1 1-16,-3-1 0 15,6 0-4-15,-6 0 1 16,0 0 2-16,0 2 0 0,-3 1-1 16,0 3 1-16,0 2-2 15,3 0 1-15,1 2-2 16,-1 3 1-16,0 3-1 15,3 3 1-15,0 0-1 16,3 2 1-16,3 0-1 16,3 0 0-16,0 1 1 15,2-1 0-15,-2 3-1 16,3-6 1-16,-3-5 0 16,0-2 0-16,0 5 0 15,0 0 1-15,-3 0-1 16,-3 0 0-16,0 5 0 15,0-2 1-15,-3-1-1 16,0 1 1-16,0-1 0 16,-3-2 0-16,0-2-1 15,0-4 1-15,-3 1 0 16,0 0 0-16,1-6 0 16,-1 0 0-16,0-2-1 15,-3-3 1-15,9 0-1 16,-3-2 1-16,3-1-1 15,0-2 1-15,3 13-1 16,3-6 1-16,3 1-1 16,0 0 1-16,3-3-1 15,0 0 0-15,3 0 0 16,-1-3 0-16,1 1-1 16,0 2 1-16,0-3-1 15,0 3 1-15,-3 1-3 16,0-1 1-16,0 2-4 15,-3 1 0-15,3-3-1 16,3 0 0-16</inkml:trace>
  <inkml:trace contextRef="#ctx0" brushRef="#br0" timeOffset="55040.2765">23713 10986 10 0,'0'0'5'0,"0"2"1"0,0-2 5 16,0 0-9-16,3 0 0 15,0 0 2-15,-3 0 0 16,3 0-5-16,6 3 0 16,-3-3 2-16,3 2 1 15,-3 1-1-15,3 2 0 16,0 1-1-16,0-4 0 16,-1 4-1-16,4-1 0 15,-3-2-2-15,-3-1 0 16,3 6-3-16,0 0 1 15,3-3-1-15,-6 3 1 0</inkml:trace>
  <inkml:trace contextRef="#ctx0" brushRef="#br0" timeOffset="55399.26">23796 11224 13 0,'0'5'6'0,"-6"-13"-4"15,6 8 13-15,0 0-15 0,0 0 1 31,6 0 0-31,-6 0 1 16,3 0-3-16,3 3 1 16,-3-3 1-16,0 2 0 15,0 1-1-15,-3 2 0 0,6-2 0 16,-3 5 0-16,6-6-1 16,-9 6 0-16,9-2-3 15,-3-4 1-15,-3 6-2 16,0-5 0-16</inkml:trace>
  <inkml:trace contextRef="#ctx0" brushRef="#br0" timeOffset="55746.4441">23805 11475 10 0,'-6'3'5'0,"12"-3"-3"0,-6 0 7 15,3 5-9-15,0-2 1 16,0 2-1-16,-3 0 0 16,6 0-1-16,-3 3 1 15,-3 6 0-15,9-6 0 0,-9 2-2 16,6-2 1-16,-3 0-2 16,0-3 0-16</inkml:trace>
  <inkml:trace contextRef="#ctx0" brushRef="#br0" timeOffset="56091.033">23814 11697 9 0,'0'0'4'0,"0"8"-1"0,0-8 6 15,0 0-7-15,0 3 0 16,0-3 1-16,6 5 1 16,-3-2-5-16,-3 5 0 15,6 0 2-15,-3-3 1 16,-3 3-1-16,6 0 0 15,-3-3-1-15,0 3 0 16,0 0-2-16,0 0 0 16,0 2-3-16,-3-4 0 15,0-1 0-15,0 3 1 0</inkml:trace>
  <inkml:trace contextRef="#ctx0" brushRef="#br0" timeOffset="56392.0549">23781 11964 11 0,'-2'19'5'0,"-4"-22"-6"15,6 6 11-15,6 0-10 16,-6 2 1-16,0-2 0 16,2-1 1-16,-2 1-3 0,0 2 0 15,6-2 1-15,-3 7 1 16,-3 1-2-16,0 0 0 16,0-4-3-16,0 4 1 15,0-3 0-15,0 5 0 16</inkml:trace>
  <inkml:trace contextRef="#ctx0" brushRef="#br0" timeOffset="56737.1529">23716 12369 10 0,'-3'6'5'0,"3"-6"-5"16,0 0 10-16,0 0-8 15,0 0 0-15,3 2 0 16,-3 1 1-16,3 2-4 15,0 0 0-15,-3 1 2 16,0-1 0-16,0 0-1 16,0 3 1-16,0 0-2 15,0-8 0-15,6 5-2 16,-6-2 0-16,0 0-1 0,0 2 0 16</inkml:trace>
  <inkml:trace contextRef="#ctx0" brushRef="#br0" timeOffset="57050.4117">23680 12636 11 0,'-3'8'5'0,"3"-5"-5"0,0 0 9 0,0-1-8 15,0-2 1-15,0 3 0 16,0 5 1-16,0-3-5 16,0 6 1-16,0-3 1 15,0-3 1-15,0 3-3 16,0 3 1-16,0-1-3 15,-6-2 1-15,6 3-1 16,0 2 1-16</inkml:trace>
  <inkml:trace contextRef="#ctx0" brushRef="#br0" timeOffset="57397.7298">23588 12914 10 0,'0'8'5'15,"0"-13"-4"-15,0 10 9 0,0-5-8 16,0 3 0-16,0 5 0 15,0-3 1-15,0 0-5 16,0 1 1-16,0 4 2 16,0 1 1-16,0 2-2 15,0 0 0-15,0 3 0 16,0-3 0-16,0 1 0 16,-3 7 0-16,-3-5-3 15,6 2 1-15,0-5-2 16,-3-2 0-16</inkml:trace>
  <inkml:trace contextRef="#ctx0" brushRef="#br0" timeOffset="57728.6127">23466 13356 10 0,'-3'8'5'0,"3"3"-2"0,0-9 6 15,0-2-8-15,0-5 0 0,0 5 1 16,0 3 0-16,0 2-3 15,0 0 1-15,0 3 0 16,0 3 1-16,0-1-2 16,0 6 1-16,-3-5-3 15,-3-1 1-15,6 4-2 16,-3-1 0-16</inkml:trace>
  <inkml:trace contextRef="#ctx0" brushRef="#br0" timeOffset="58071.3213">23326 13639 10 0,'-3'-10'5'0,"0"23"-4"0,0-13 8 16,3 3-9-16,-6-1 1 16,6 3 0-16,-3 1 1 15,-3 2-2-15,6 0 0 16,-3 2 1-16,0 1 0 0,0-1-1 15,0 1 0-15,0 0-2 16,0-1 0-16,0 1-2 16,0-1 0-16</inkml:trace>
  <inkml:trace contextRef="#ctx0" brushRef="#br0" timeOffset="58388.2463">23153 13941 11 0,'-6'3'5'0,"4"7"-4"0,2-7 8 16,0-1-9-16,0 1 0 16,0 2-1-16,0 1 1 15,0 2 0-15,-3 0 0 16,0-1-1-16,0 7 1 16,0-1-2-16,0 0 1 15,0 3-2-15,-6-3 0 16</inkml:trace>
  <inkml:trace contextRef="#ctx0" brushRef="#br0" timeOffset="58703.8529">22981 14240 12 0,'-6'3'6'0,"3"-3"-5"16,3 0 11-16,0 0-12 15,0 2 1-15,-6 1-1 0,6-1 1 16,-6 4-2-16,-3 2 1 15,0 0-1-15,0 0 1 16,0-3-2-16,0-2 0 16,-3 2-2-16,3 8 0 15</inkml:trace>
  <inkml:trace contextRef="#ctx0" brushRef="#br0" timeOffset="59094.4709">22740 14338 11 0,'-3'10'5'0,"-6"-10"-4"15,9 0 8-15,-3 3-8 16,0 0 1-16,-3-3 0 0,3 2 0 15,-3 4-3-15,0-1 0 16,3 0 1-16,0 3 0 16,-3 0-2-16,6-3 1 15,-3 3-3-15,0 5 0 16</inkml:trace>
  <inkml:trace contextRef="#ctx0" brushRef="#br0" timeOffset="59679.5587">22546 14383 14 0,'-3'-6'7'0,"0"20"-6"0,3-14 13 0,0 2-13 15,-3-2 0 1,-6 8 0 0,0 5 1-16,0 1-3 15,1-1 0-15,-4 3-1 16,3 2 1-16,3 4-4 15,0-9 1-15,3 0-1 16,3-2 0-16</inkml:trace>
  <inkml:trace contextRef="#ctx0" brushRef="#br0" timeOffset="62358.1108">23511 10922 10 0,'-6'-5'5'0,"12"-1"-1"0,-6 6 6 16,0 0-9-16,0 0 0 0,0 0 0 15,3 3 1-15,0 5-2 16,0 3 0-16,-3-1 1 16,0 1 1-16,0 5-1 15,3 2 1-15,-3 6-1 16,3 2 0-16,-3-2 0 15,0 0 0-15,0-5-1 16,0-4 0-16,0-1 0 16,0-1 0-16,0-3-2 15,0-2 1-15,0 0-2 16,2-5 0-16,-2-3-3 16,0 0 1-16</inkml:trace>
  <inkml:trace contextRef="#ctx0" brushRef="#br0" timeOffset="62876.5846">23505 10941 4 0,'0'0'2'0,"0"-11"3"16,0 11-2-16,0 0-3 16,0 0 0-16,0 0 0 15,6-3 1-15,-3 1-1 16,3-1 1-16,0 3-1 16,-1-3 1-16,1 1 0 15,3-1 1-15,6 0-2 16,-3 1 1-16,3-1-1 15,0 0 1-15,3 1-1 16,0-1 1-16,-3-2-1 16,-1 2 1-16,-2 1-1 15,6-1 1-15,-6 3-1 16,0 0 0-16,-3 0 0 0,6-3 0 16,-6 3-3-16,0 0 0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9:24:52.1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67 13764 6 0,'-3'0'3'0,"3"0"-2"16,0 0 3-16,0 0-3 16,6 0 0-1,3 0 1-15,3 0 0 0,3 0-2 16,6 0 0-16,3 0 2 15,5 0 1-15,7 0-1 16,6 0 1-16,2 2-1 16,4 1 0-16,3 0 0 15,5-1 0-15,4 1-1 16,5 0 1-16,10-1-1 16,-4-2 1-16,6 0-1 15,4 0 1-15,-4 0-1 16,7 0 0-16,-7 0-1 15,-6 0 1-15,-2 0-1 16,-4 0 1-16,-5 0-2 16,-4 0 1-16,-8 0 0 15,-3-2 0-15,-4-1-1 16,1-2 0-16,-6-1-1 16,-4 1 0-16,1 0-2 15,-6-1 0-15,-6 1-2 0,-6 2 0 16</inkml:trace>
  <inkml:trace contextRef="#ctx0" brushRef="#br0" timeOffset="70819.4025">13724 11515 5 0,'-3'-3'2'0,"3"0"2"16,0 3 2-16,0 0-5 16,0 3 0-16,0-8 3 15,0 7 0-15,3 6-4 16,-3 11 0-16,0-1 2 16,0 6 1-16,0 11-1 15,0 2 0-15,0-3-1 16,0 6 0-16,-3-1-1 15,3 1 1-15,-3-6-1 16,3-4 1-16,-3-15-1 16,3-1 0-16,0-1 0 15,0-3 0-15,0-2 0 0,0-2 0 16,0-1 0-16,3-2 0 16,0 2 1-16,0-5 0 15,3-11-1-15,3-7 1 16,2-3-1-16,1-3 1 15,3 5-1-15,0-2 1 16,0-3-1-16,0 6 0 16,-3-1 0-16,0 6 0 15,-3 5 0-15,0 8 0 16,0 3 0-16,-4 2 1 0,1 0-1 16,-3 6 1-16,0 5 0 15,-3 0 0-15,0 2-1 16,0 1 0-16,3-1 0 15,-3-2 0-15,3 0-2 16,0-3 1-16,0-2-3 16,3-3 1-16,0-6-3 15,0-2 0-15</inkml:trace>
  <inkml:trace contextRef="#ctx0" brushRef="#br0" timeOffset="71163.8503">14054 11909 7 0,'9'10'3'0,"3"-2"1"15,-6-5 1-15,0-3-5 0,3 3 1 16,-3-3 0-16,3-3 1 16,3-2-2-16,-1-3 1 15,1-3 1-15,0-2 0 16,0 0 0-16,0-3 1 15,-3 0-1-15,-3 3 1 16,0 2 0-16,-6 3 1 16,0-2-1-16,-6 2 0 15,-3 2-1-15,-6 4 1 16,0 2-2-16,-3 5 1 16,1 3-2-16,2 3 1 0,0 2-2 15,0 3 1-15,6-3-3 16,0 0 0-16,6 0-3 15,3-2 1-15,6-3-2 16,3-3 0-16</inkml:trace>
  <inkml:trace contextRef="#ctx0" brushRef="#br0" timeOffset="71720.5885">14286 11771 10 0,'-3'3'5'0,"3"5"-4"0,0-8 7 16,0 0-8-16,0 5 1 16,0 3 0-16,3 3 0 15,-3 2-1-15,3 3 0 16,-3 2 1-16,0 1 1 15,3-1-1-15,0 1 0 16,0-9 0-16,0-2 1 16,0-5-2-16,0 2 1 15,0 1-1-15,-3-6 1 16,6 0-1-16,0 8 1 16,0-8 0-16,3-3 0 0,0-5-1 15,0-3 1-15,3 1-1 16,-3 2 0-16,-1 0 0 15,4 5 0-15,-3 3-1 16,0 3 1-16,0 2-1 16,0 3 1-16,3 0 0 15,-3-3 0-15,0 1 0 16,0-1 0-16,-3-2 0 16,0-1 1-16,3-2 0 15,-3 0 0-15,3-8 0 16,-1-2 1-1,4-17 0 1,0 3 0-16,-3 6-1 16,3 5 0-16,-6-3-2 15,3 3 0-15,0 5-5 16,0 0 1-16,0 2-2 0,3 1 1 16</inkml:trace>
  <inkml:trace contextRef="#ctx0" brushRef="#br0" timeOffset="72515.3578">15120 11795 10 0,'-9'-3'5'0,"9"-20"0"16,0 17 7-16,-3 6-11 16,0-5 1-16,-3 2 0 15,0 6 1-15,-3-6-4 16,-3 6 1-16,0 2 1 16,0 1 1-16,0 2-1 0,0 5 0 15,1 0 0-15,-1 6 0 16,3-1-1-16,3 1 0 15,0-1 0-15,3-2 0 16,3-3-1-16,3 0 1 16,3-5 0-16,0-2 0 15,6-4-1-15,0-2 1 16,2-8-1-16,1-5 0 16,0-3-2-16,0-5 1 15,0 0-1-15,0 0 0 16,0-3 0-16,0-8 0 0,-4 3 1 15,-2 0 0-15,0 3 1 16,-3-6 1-16,0 3 1 16,-3-6 0-16,-3 12 1 15,0 9 1-15,0 4 0 16,0 2 0-16,0 0 0 16,0 0 0-16,0 3-1 15,0-3 1-15,0 0-2 16,-3 13 0-16,3 11 0 15,0 5 0-15,-3 6-1 16,0 2 1-16,0 5-1 16,0-5 0-16,0 0 0 15,0 0 0-15,3 0 0 16,0-2 0-16,0-1-1 16,0-4 0-16,3-4-2 15,0-2 1-15,3-6-3 0,0-2 1 16,0-5-2-16,3-6 0 15</inkml:trace>
  <inkml:trace contextRef="#ctx0" brushRef="#br0" timeOffset="72680.8015">15283 11737 6 0,'-3'5'3'0,"3"16"-1"0,0-18 3 16,0 2-6-16,0 3 1 0,0 5 0 15,-3 1 0-15,3-4-1 16,0-2 0-16,0 0-1 16,0-3 0-16</inkml:trace>
  <inkml:trace contextRef="#ctx0" brushRef="#br0" timeOffset="72845.1563">15313 11658 10 0,'-6'-38'5'0,"3"7"-4"15,3 23 10-15,0 0-9 16,0 3 0-16,0 2-1 16,0 3 1-16,0 0-4 15,3 5 0-15,0 3-1 16,0 0 0-16,0 3-2 16,3 2 1-16</inkml:trace>
  <inkml:trace contextRef="#ctx0" brushRef="#br0" timeOffset="73267.4777">15489 11520 14 0,'-6'-5'7'0,"3"-14"-6"0,3 19 15 0,0 0-15 16,-3-2 0-16,0 7-1 16,-3 3 1-16,0 2-2 15,3 9 1-15,-3-1 0 16,0 9 1-16,0-1-1 15,3 9 1-15,-3-4-1 16,0 4 0-16,3 5 0 16,0 2 1-16,0-5-1 15,-3-13 0-15,3 2 0 16,0-2 0-16,0 2-1 16,3 1 1-16,0-3-3 15,0-3 0-15,3-5-2 16,-6-3 0-16,6 0 0 0,3-5 0 15</inkml:trace>
  <inkml:trace contextRef="#ctx0" brushRef="#br0" timeOffset="73686.7059">15620 11494 10 0,'-6'-14'5'0,"3"35"-4"16,3-21 9-16,-3 0-8 16,0 0 0-16,0-2 1 15,0 2 0-15,0 0-4 16,0 0 1-16,0 0 2 15,0 0 0-15,0 2-1 16,0 4 0-16,-3-12-1 16,3 9 1-16,0 5-1 15,-3 0 1-15,3 13-1 16,0 0 1-16,0 11-1 16,3 8 0-16,-3-3 0 15,3 5 1-15,0 3-1 16,0 3 0-16,0-14 0 15,0 16-1-15,-3-7 0 16,3-4-2-16,0-2 0 16,0-2-3-16,-3-14 1 15</inkml:trace>
  <inkml:trace contextRef="#ctx0" brushRef="#br0" timeOffset="73927.1121">15420 11726 9 0,'-6'0'4'0,"0"0"2"16,6 0 3-16,0 0-8 15,3-5 0-15,3 0 0 16,0 5 1-16,6 0-3 15,3-3 0-15,3 3-1 16,3 0 1-16,0 0-3 16,2 0 1-16</inkml:trace>
  <inkml:trace contextRef="#ctx0" brushRef="#br0" timeOffset="75533.2429">15673 11787 6 0,'-6'-8'3'0,"9"16"-2"0,-3-8 3 0,3 0-3 15,3 0 0-15,3-8 0 16,0 8 1-16,3-5-2 15,3-3 0-15,0 0 1 16,-3-8 0-16,0 3-1 16,0-3 1-16,-4 0 0 15,-2 3 0-15,-3 2 0 16,-3 1 0-16,-3-1 1 16,-3 3 1-16,-2 0 0 15,-4 6 0-15,-3 2 0 16,0 0 0-16,3 2-2 15,0 4 0-15,3 2-1 0,0 5 1 16,3 5-2-16,3 4 1 16,3-4-1-16,3 1 1 15,3-1-1-15,3 1 1 16,3-1-2-16,3-2 1 16,3-3-2-16,0-2 1 15,-1-1-1-15,1-4 1 16,3-1-2-16,-3-5 1 15,0-3 0-15,-3-2 0 16,-3 0 1-16,3-3 1 16,-4-3 1-16,-2 3 0 0,-3-2 1 15,0-1 1-15,-3 3 0 16,0 3 0-16,-3 0 0 16,0 5 0-16,0 2-1 15,0-2 0-15,0 8-1 16,0 0 1-16,0 0-1 15,0 0 1-15,0 0-1 16,0 0 0-16,0-3 0 16,0 0 0-1,0-5 1 1,0 0 0-16,3-5-1 16,-3-3 1-16,6 0 0 15,0-2 0-15,-3-9-1 16,3 3 1-16,0 3-1 15,0 0 1-15,0 2-1 16,0 3 0-16,0 3 0 0,0 2 0 16,3 3-1-16,0 3 1 15,-3 5-1-15,0 0 1 16,0-3 0-16,-1 3 0 16,1-3 0-16,0-2 1 15,3-3-1-15,0 0 1 16,0-3-1-16,3-4 1 15,0-1-1-15,0 0 1 16,0-3-1-16,0 0 1 16,-3 1-1-16,0-1 1 15,-3-2 0-15,-1 2 0 16,-2-2 1-16,-3 0 0 0,-3 2 0 16,0 1 0-16,-2-1-1 15,-1 3 1-15,0 3-1 16,0 5 0-16,0 0-1 15,-3 8 0-15,0 3-1 16,0 2 1-16,3 8-1 16,0 3 1-16,0 0-1 15,3-3 1-15,0 0-1 16,3-3 1-16,0 1-1 16,3-1 0-16,0-2 0 15,3-5 1-15,3-3-2 16,3-3 1-16,3-2-2 15,3-3 0-15,2-3-2 16,1-2 1-16,0-3-2 0,-3 3 1 16,0-6 0-16,0 3 1 15,0-5 0 1,5 37 4 0,-32-67 1-16,18 28 0 15,0 1 1-15,-3 4 1 16,-6 4 0-16,-3 9 0 15,0 0 0-15,0 5 0 16,0 0-2-16,0-3 1 16,3 0-1-16,0 0 1 15,0 3-1-15,0-2 1 0,0-1-2 16,3-2 1-16,3-3-1 16,3 0 1-16,0-3-1 15,3-2 1-15,3-1 0 16,0-2 0-16,0-5 0 15,0 5 0-15,-1-2 0 16,-2-1 1-16,0 6-1 16,-3 5 0-16,0 0-1 15,0 8 1-15,-3 2-1 16,0 1 1-16,0 0-2 16,-3-1 1-16,0 1-1 15,0-1 0-15,0 1-2 16,0-3 0-16,3-3-3 15,-3-2 1-15,0-3 0 16,3-3 0-16</inkml:trace>
  <inkml:trace contextRef="#ctx0" brushRef="#br0" timeOffset="75790.0138">16626 11531 9 0,'0'-19'4'0,"0"1"3"0,0 18 8 15,0-6-13-15,0 6 1 16,0 0 0-16,0 3 0 16,0 5-5-16,0 0 1 15,0 8 2-15,0 7 1 16,0 1-2-16,0 3 1 0,0-4-1 16,0 4 0-16,0-1-1 15,3-4 0-15,3-1-2 16,0 0 1-16,0-3-3 15,0 1 1-15,3 5-2 16,-3-8 1-16</inkml:trace>
  <inkml:trace contextRef="#ctx0" brushRef="#br0" timeOffset="76059.7845">16522 11663 9 0,'-6'-11'4'0,"6"14"-2"0,0-3 7 16,0 0-6-16,6 0 0 16,0 0 0-16,3 3 1 15,5-1-6-15,4-2 1 16,3 3 3-16,3-3 0 15,0-3-3-15,0 3 1 16,-4-2-3-16,-2 2 0 16,-3-3-2-16,-3-2 1 15</inkml:trace>
  <inkml:trace contextRef="#ctx0" brushRef="#br0" timeOffset="76720.7055">15507 11703 6 0,'-9'15'3'0,"0"-17"0"16,6 4 2-16,-3-2-5 15,-3 0 1-15,3 0 0 16,-3 0 0-16,0 3-2 16,-3 2 1-16,3 3 0 15,0-5 0-15,0 0-2 0,3 2 1 16,1-5-2-16,2 3 1 16</inkml:trace>
  <inkml:trace contextRef="#ctx0" brushRef="#br0" timeOffset="77319.2917">17230 11512 12 0,'-6'-3'6'0,"9"1"-5"0,-3 7 12 15,0 6-13-15,0 7 1 0,0 1-1 16,0 4 1-16,0 9-2 15,3 3 1-15,0-6 0 16,-3 0 1-16,3-3-4 16,0-2 1-16,0-3-2 15,0 0 0-15</inkml:trace>
  <inkml:trace contextRef="#ctx0" brushRef="#br0" timeOffset="77546.1818">17081 11655 10 0,'-6'-11'5'0,"12"14"-4"0,0-3 7 16,3 0-8-16,3 0 1 15,6 0 1-15,0-5 0 16,3-1-3-16,5 1 0 15,-2 0 0-15,3-3 0 16,0 0-2-16,0 0 0 16</inkml:trace>
  <inkml:trace contextRef="#ctx0" brushRef="#br0" timeOffset="78250.1488">17430 11491 8 0,'-3'18'4'0,"-3"-12"-2"0,6-17 6 0,0 8-8 16,0 9 1-16,-3 7 0 15,0 8 0-15,0 3-2 16,0 2 1-16,0 1 0 16,3-3 1-1,-3 5-1 1,0-5 0-16,3-9 1 15,-3 1 0-15,3-2 0 16,0-6 1-16,6-3-1 16,-3-8 0-16,3-7 0 15,0-6 1-15,3 0-2 16,-1 0 1-16,1-3-1 16,-3 6 1-16,3 0-1 0,-3 2 0 15,0 3 0-15,0 3 0 16,0 5 1-16,0 5 0 15,-3 3-1-15,0 3 1 16,-3 2-1-16,0 6 1 16,0-1-1-16,0 1 0 15,0-3 0-15,0 0 0 16,3-1 0-16,3-1 0 16,0-1 0-16,0-3 0 15,3-4 0-15,3-4 0 16,3-2 0-16,2-5 0 15,4 2 0-15,-3-2 1 16,0-8-1-16,0-3 1 0,0 0-1 16,-3 0 0-16,-1 0 1 15,-5 1 0-15,0-1 0 16,-3 2 0-16,-9-1 0 16,0 1 1-16,0 6-1 15,-3 3 1-15,0 2-2 16,-3 6 1-16,1 2-1 15,-4 6 0-15,0 5-1 16,3 5 1-16,0 0-1 16,3 0 1-16,3 1 0 15,3-1 0-15,6 2-1 16,0-7 1-16,6 0-1 16,0-5 0-16,3-3-3 15,5-6 0-15,4-2-2 0,0-2 0 16</inkml:trace>
  <inkml:trace contextRef="#ctx0" brushRef="#br0" timeOffset="78687.7763">18302 11491 7 0,'-9'0'3'0,"15"8"3"16,-6-3 1-16,0 8-7 16,0 11 1-16,-3 3-1 15,0 10 1-15,0 2-2 16,0-4 1-16,0-1 0 0,0 1 1 15,3-6-2-15,0 0 1 16,0-8-2-16,3-3 0 16,-3-4-1-16,0-4 1 15</inkml:trace>
  <inkml:trace contextRef="#ctx0" brushRef="#br0" timeOffset="79557.8611">18147 11689 5 0,'-6'0'2'0,"0"11"2"0,6-8 2 0,0-3-6 16,0 0 1-16,0 0 0 16,0 0 0-16,6-6-1 15,3 1 0-15,3 0 1 16,6-3 0-16,5 2 0 15,1 1 0-15,0 0-1 16,0 5 1-16,-6-3 0 16,0 1 1-16,-4 2-1 15,-2 2 0-15,-3 6 0 16,0 3 1-16,-3-1 0 16,-3 11 0-16,0-5-1 15,-3 0 0-15,3 0-1 16,0 0 1-16,0 5-1 0,0-5 1 15,0 0-1 1,0-3 0-16,0-2 0 0,3-6 0 16,0-2 0-16,3-3 1 15,0-6-1-15,0-4 1 16,0-3 0-16,0 2 1 16,-1 0-2-16,1 1 1 15,-3 4 0-15,0 1 0 16,-3-3-1-16,0 6 0 15,0 4-1-15,0-2 1 0,3 11 0 16,0-1 0-16,0 1-1 16,0 0 1-16,0-1 0 15,3 1 0-15,0-3 0 16,0 0 0-16,0-6 0 16,0-2 0-16,3-2 0 15,-1-6 1-15,1-3-1 16,-3-2 1-16,9 2-1 15,-9-5 0-15,0-2 1 16,0 7 0-16,-3 1-1 16,-3-1 1-16,0 3-2 15,-3 8 1-15,0 3 0 16,0 2 0-16,0 0-1 16,3 3 0-16,0 3 0 15,0 2 0-15,0-5 0 16,0 0 1-16,3 0 0 15,-3-3 0-15,6-2 0 0,-1 0 0 16,4-3 0-16,0-3 0 16,3-5 0-16,0 3 1 15,-3-6 0-15,0-2 0 16,-3-3 0-16,0 0 1 16,-9-8-1-16,0 3 1 15,-6 0-1-15,-3 8 1 16,-6 2-2-16,-6 6 1 15,-3 8-2-15,3 7 1 16,4 6-5-16,2-3 1 16,3 0-4-16,3 3 1 0</inkml:trace>
  <inkml:trace contextRef="#ctx0" brushRef="#br0" timeOffset="80247.6683">19165 11499 7 0,'0'2'3'0,"3"-4"1"0,-3 4-1 16,0-7-2-16,0 13 0 0,-3 8 0 15,0 10 0-15,-3 4-1 16,-6 4 0-16,0 0 1 16,3-5 1-16,0-2-1 15,0-3 0-15,3 0 0 16,0-6 1-16,0-2-1 15,3 0 0-15,3-8-1 16,0-6 1-16,3-4 0 16,6-4 0-16,6-2-1 15,0-7 1-15,3-7 0 16,3 4 0-16,0 2 0 16,-3 0 0-16,-1 3 0 15,-2 2 0-15,-3 9-1 16,0 4 1-16,-3 4-1 15,0 4 0-15,-3 1 0 16,0 2 0-16,-3 3 0 16,0 2 0-16,0 1-2 0,0 2 1 15,0-2-2-15,3-3 0 16,0-3-1-16,3-3 1 16,0-4-2-16,2-4 1 15,1-2 0-15,3-2 1 16</inkml:trace>
  <inkml:trace contextRef="#ctx0" brushRef="#br0" timeOffset="80682.3882">19495 11779 9 0,'3'-10'4'0,"-3"-4"2"0,0 7 8 0,0-4-12 16,-3-2 1-16,-6 2 0 16,0 1 1-16,0-1-6 15,-5 3 1-15,2 8 3 16,0 0 0-16,-3 3-2 15,0 5 1-15,0 7-2 16,3-1 1-16,0 2-1 16,3 2 0-16,3 1 0 15,0 2 1-15,3-3-1 16,3-2 0-16,3-3-1 16,3-2 0-16,3-3 0 15,3-5 1-15,0-9-1 16,3-2 0-16,3-5 1 15,0 0 1-15,-3-3 0 16,0-3 1-16,-1-4 1 0,-5 7 1 16,0 5-1-1,-3-2 1-15,0 8-2 0,-3-1 1 16,0 6-1-16,-3 8 0 16,3 3-1-16,0-3 1 15,0 2-2-15,0 4 0 16,3-1-2-16,0 0 0 15,0-5 0-15,0 0 0 16,0-3-2-16,6-2 1 16,0 0-1-16,0-6 1 15</inkml:trace>
  <inkml:trace contextRef="#ctx0" brushRef="#br0" timeOffset="81013.0826">19710 11705 8 0,'0'-18'4'0,"8"7"-1"16,-8 11 8-16,0-5-9 15,0-1 1 1,-8 6 1 0,-1-2 0-16,-3 4-6 15,0 4 0-15,3-1 4 16,0 6 0-16,0-1-2 16,3 1 0-16,3-1-1 15,3 4 0-15,3-4 1 16,0 1 0-16,3-1 0 15,3-2 0-15,0 0-1 16,0 3 1-16,0-3 0 16,0 0 0-16,-3 0 0 15,-3 0 0-15,-3 0-1 0,-6 2 1 16,-3-2-1-16,-3 0 1 16,0-3-1-16,0-2 0 15,0 0-1-15,3-6 0 16,0 0-2-16,6-2 0 15</inkml:trace>
  <inkml:trace contextRef="#ctx0" brushRef="#br0" timeOffset="81568.4921">19784 11496 9 0,'-3'-8'4'0,"9"3"-2"15,-6 5 5-15,3 3-6 16,0 2 0-16,-3-5 1 15,3 10 1-15,-3 9-3 16,0 10 0-16,-3 0 2 16,-3 3 0-16,3 2 0 15,-3-2 0-15,0-3-1 0,3-2 1 16,0-4-1-16,0-1 0 16,0-4-1-16,3-7 1 15,3-3-1-15,-3-3 1 16,6-8-1-16,3-2 1 15,0-6-1-15,3 1 0 16,0-9 0-16,0 6 0 16,0-3 0-16,-1 3 1 15,1 2-1-15,-3 3 1 16,0 3-1-16,-3 3 1 0,3-1-1 16,-3 3 1-16,0 5-1 15,0 8 0-15,-3 1 0 16,0-4 1-16,0 3-2 15,0 3 1-15,0 3-2 16,0-6 0-16,3 0-4 16,0 1 1-16,0-7-1 15,3 1 0-15</inkml:trace>
  <inkml:trace contextRef="#ctx0" brushRef="#br0" timeOffset="83051.8268">20028 11732 10 0,'-3'23'5'0,"9"-4"-5"16,-6-19 8-16,0 3-8 16,0 2 1-16,0 5-1 15,0-2 1-15,0 0-2 0,0 0 1 16,0 0-1-16,0-2 0 15,0-1-1-15,0-3 0 16,0-2-1-16,0 0 0 16</inkml:trace>
  <inkml:trace contextRef="#ctx0" brushRef="#br0" timeOffset="83250.0043">20031 11589 6 0,'-3'-19'3'0,"6"14"0"16,-3 0 5-16,0 5-8 15,3-3 0-15,0-2-1 16,-3 5 1-16,9 0-1 16,-3 2 0-16,3 6-1 0,-3 3 1 15,3-1-1-15,0 6 0 16</inkml:trace>
  <inkml:trace contextRef="#ctx0" brushRef="#br0" timeOffset="84045.855">20099 11835 6 0,'-2'10'3'0,"2"-7"-2"0,0-3 6 16,0 0-7-16,5-5 1 15,1-1 0-15,3-1 1 16,0-4-3-16,3 3 1 0,0-5 1 15,0-3 1-15,0 5-1 16,-3-2 1-16,0 5-1 16,0 3 0-16,-3 0-1 15,0 7 1-15,-3-2-1 16,0 8 1-16,0 0-2 16,-3 0 1-16,0 3-1 15,0 2 0-15,0 0 1 16,2-2 0-16,1-1-2 15,0 1 1-15,3-3-1 16,0-3 1-16,3 0-1 16,3-5 1-16,3-2-1 15,6-4 1-15,3-2 0 16,-3 1 0-16,-1-4 1 16,1 6 0-16,-3-3 2 0,-3-3 0 15,-3-5 1-15,-3 3 1 16,-6 0 0-16,-3 5 0 15,0 0 0-15,-6 0 0 16,0 8-2-16,0 0 0 16,-6 8-1-16,0 0 0 15,0 0-2-15,3 0 1 16,0 2-1-16,3 1 1 16,0 5-2-16,6-3 1 15,3-2-1-15,3-3 1 16,6-1-1-16,3-1 1 15,0-6 0-15,0-3 0 0,0-2 1 16,-3 0 0-16,0-3 0 16,-3 0 0-16,-1 2 1 15,-2-2 0 1,0 3-1 0,-3-3 1-16,0 0-1 15,-3 8 1-15,0 3-1 16,0 7 1-16,3 6-2 15,-3 6 1-15,3 1-1 16,0 4 1-16,0-6 0 16,3 3 0-16,-3 5 0 15,0 5 1-15,0 1-1 16,0-1 0-16,-3-2 0 16,0 2 1-16,-3-7-1 15,0-6 1-15,0-5-1 0,-3-3 1 16,-3-2-1-16,-3-6 0 15,-2-8-3-15,-7-5 0 16,0-8-2-16,0-5 1 16</inkml:trace>
  <inkml:trace contextRef="#ctx0" brushRef="#br0" timeOffset="84511.4034">21144 11623 8 0,'-6'-16'4'0,"-9"-8"-1"15,9 17 4-15,1-1-6 16,-1-3 0-16,3 6 2 16,-6-3 0-16,3 5-4 15,0 0 1-15,0 3 2 16,0 11 0-16,-3 2-1 15,0 8 0-15,0 9-1 0,0 4 0 16,0 0 0-16,0 3 0 16,3 6 0-16,0 2 1 15,3-14-1-15,3 1 0 16,0 3 0-16,0-1 0 16,0-2-2-16,0-3 0 15,0-5-2-15,-3-1 1 16,3-7-1-16,0-5 0 15</inkml:trace>
  <inkml:trace contextRef="#ctx0" brushRef="#br0" timeOffset="85096.7803">20876 11792 9 0,'-3'3'4'0,"6"-16"-3"16,-3 13 8-16,6-3-9 16,3 3 0-16,3-5 0 15,0 0 1-15,6 2-2 16,6-2 1-16,3-1 0 16,2 4 1-16,-2-6-1 15,-6 5 0-15,-3 3 0 16,-3 0 1-16,-3 0 0 15,-4 0 0-15,-2 0 0 0,0 6 1 16,-3 1-1-16,0-1 1 16,0 4-1-16,-3 1 0 15,0 2-1-15,3 0 1 16,-3 1-2-16,0-4 1 16,3 1 0-16,0-3 0 15,0-3 0-15,3-2 0 16,3-1-2-16,-3-4 1 15,3-1 0-15,0-5 0 16,0 0 0-16,0-2 0 0,-3 2 1 16,0 0 0-16,0-3 1 15,0 0 0-15,-3-2 0 16,0 5 0-16,0 3 0 16,-3 5 1-16,0 0-2 15,3 5 0-15,-3-2 0 16,0 5 0-16,0 5 0 15,0-2 0-15,2-1-1 16,1 1 1-16,0-3-1 16,0 0 0-16,0-3-1 15,0-2 0-15,0-3-2 16,3-3 1-16,0-2-1 16,0-3 1-16</inkml:trace>
  <inkml:trace contextRef="#ctx0" brushRef="#br0" timeOffset="85441.3326">21332 11779 9 0,'0'-5'4'0,"0"8"-4"0,0-3 7 16,0 0-7-16,0 2 1 15,0 6-1-15,0-3 1 16,0 3-1-16,0 0 0 16,0 0 0-16,0 0 0 15,0 0 0-15,0 0 0 16,0-3 0-16,0-2 1 15,3-3-1-15,3-3 0 16,0 1 0-16,0-6 1 16,3 0-1-16,-1-3 0 0,1 3 1 15,0 0 1-15,-3 3-1 16,0 2 1-16,0 1-1 16,-3 2 1-16,0 0-1 15,0 2 0-15,0 4-1 16,0 2 0-16,0 0-1 15,0 0 1-15,0 0-2 16,0-1 0-16,3-1-1 16,0-1 0-16,0-2-1 15,3-3 0-15</inkml:trace>
  <inkml:trace contextRef="#ctx0" brushRef="#br0" timeOffset="85713.7384">21606 11782 8 0,'0'-8'4'0,"0"-5"0"16,0 13 6-16,0 0-8 0,0-6 0 16,0 4 1-16,-3 2 0 15,-3 2-4-15,-3-2 0 16,-3 6 3-16,3-1 0 16,0 0-2-16,0 1 1 15,6 4-1-15,0-2 0 16,0 3-1-16,3-1 1 15,6 1-1-15,3-1 0 16,3 1-1-16,3-3 1 16,-3-3-2-16,0-2 1 0,0-3-1 15,2-3 0-15,1-2-1 16,0-3 0-16</inkml:trace>
  <inkml:trace contextRef="#ctx0" brushRef="#br0" timeOffset="85952.92">21784 11665 9 0,'0'-7'4'0,"3"-7"2"15,-3 9 7-15,0 5-13 16,0 0 1-16,0 3 0 16,0 5 0-16,0 5-2 15,-3 0 1-15,3 8 0 16,-3-5 1-16,3 3-1 15,-3-1 0-15,3 3 0 16,0 3 0-16,0-3-2 0,0 0 1 16,0-2-2-16,0-3 0 15,0-3-1-15,3 0 0 16</inkml:trace>
  <inkml:trace contextRef="#ctx0" brushRef="#br0" timeOffset="86314.2531">21683 11787 9 0,'-6'5'4'0,"6"-10"-3"0,0 5 7 0,0 0-8 16,3-8 0-16,3 8 0 15,3 0 1-15,0 3-1 16,3-6 0-16,0 1 1 15,3 2 1-15,-1-6-1 16,1 4 1-16,0-1-1 16,-3 3 0-16,0-3 0 15,0 3 0-15,-3 0-1 16,0 6 1-16,0-1-1 16,0-2 0-16,-3 7-1 15,0 1 0-15,-1 2-1 16,-2 0 1-16,0 3-1 15,0 0 1-15,-3 0-2 16,3 0 1-16,-3-3-1 16,3 0 1-16,-3-2-1 0,3-3 0 15</inkml:trace>
  <inkml:trace contextRef="#ctx0" brushRef="#br0" timeOffset="86478.7963">21888 11679 11 0,'-6'-29'5'0,"3"23"-3"0,3 6 12 15,0 0-15-15,0 0 0 0,0 0-1 16,3 3 0-16,3 0-1 16,0-1 1-16</inkml:trace>
  <inkml:trace contextRef="#ctx0" brushRef="#br0" timeOffset="87123.9733">21963 11822 5 0,'-6'13'2'0,"15"0"2"0,-6-10-1 16,9-1-2-1,3-2 1-15,2-2 0 16,-2-4 1-16,0-2-3 16,0-2 1-16,-3-1 2 15,0 3 0-15,-3 0 0 16,0 0 0-16,-6-10 0 16,0 5 0-16,-3 0-1 15,-3-1 1-15,-3 4-1 16,-3 4 0-16,-3 6-2 15,0 3 1-15,-3 5-2 16,3 3 1-16,-3-1-1 16,3 1 1-16,-2 2-2 0,5 0 0 15,6-2-2-15,0-3 1 16,3 0-2-16,6-3 1 16,0-2-1-16,8-3 1 15,1-3-1-15,0-2 1 16</inkml:trace>
  <inkml:trace contextRef="#ctx0" brushRef="#br0" timeOffset="87784.1434">22177 11742 7 0,'18'-10'3'0,"-6"10"-1"0,-12 0 7 15,0 0-9-15,0 2 1 16,0 6-1-16,0 0 1 0,-3-3-1 16,0 6 0-16,0-3 0 15,0 5 1-15,0-2-1 16,3-3 0-16,-3-3 0 15,3 0 1-15,0-2-1 16,6-3 0-16,3-3 0 16,0-2 0-16,3 0 0 15,0-1 1-15,0-2 0 16,-1-2 0-16,4 2 0 16,-3 0 1-16,-3 5 0 15,0-2 1-15,-3 5-1 16,0 0 0-16,0 5-1 15,0 1 0-15,-3 2 0 16,0 2 0-16,0 1-1 16,0-3 0-16,-3 0-1 15,3 0 0-15,0-3-2 0,0 0 1 16,3-2-2-16,0-3 0 16,12-5-1-16,-1-1 1 15,1 1-1-15,3 0 1 16,-3-3 1-1,50 32 3 1,-115-67 1-16,62 25 0 16,-3 4 3-16,-9 1 0 15,2 3 0-15,-5 4 1 16,-5-2-2-16,5 6 1 16,-9 2-2-16,6 2 0 15,-3 1-2-15,0 0 1 0,3 5-1 16,0 0 0-16,3 0-1 15,3-1 1-15,3 1 0 16,0 0 0-16,0 3 0 16,3 2 0-16,2-5 0 15,-2 0 0-15,0 0 0 16,-3 0 1-16,0 0-1 16,-6-3 0-16,0 0 0 15,0 1 0-15,-6-1-1 16,-3-2 0-16,0-3-3 15,-3-3 1-15,4-2-2 16,-1 2 1-16</inkml:trace>
  <inkml:trace contextRef="#ctx0" brushRef="#br0" timeOffset="88369.6833">22975 11718 10 0,'-3'-15'5'0,"-3"-9"0"16,6 18 8-16,0 1-12 16,-3 0 1-16,-3 0 0 15,0-1 1-15,-3 6-4 16,-3 3 1-16,0 0 1 16,-3 4 0-16,1 7-1 15,-1 4 1-15,6 1-2 16,-3-3 1-16,0 0-1 15,3-1 1-15,9-1-1 16,0 1 1-16,6-4-1 16,6-3 1-16,0-3-1 15,0-2 0-15,8-6-1 16,1-2 1-16,-3-3 0 16,-3 3 1-16,0-6 0 15,-3-2 0-15,0 2 1 0,-3-2 1 16,-3 0 0-16,0 8 1 15,-3-3-2-15,-3 8 1 16,0 0-1-16,0 0 0 16,0 8-1-16,0 2 1 15,3-2-2-15,0 3 0 16,2-3-3-16,-2 0 1 16,9 2-2-16,3-2 0 15,6-3-1-15,6 1 1 16</inkml:trace>
  <inkml:trace contextRef="#ctx0" brushRef="#br0" timeOffset="89240.324">23165 11798 3 0,'0'10'1'0,"0"9"1"0,0-14 0 0,0 0-1 16,0-2 0-16,0 0 2 16,0-1 0-16,0-2-3 15,0 0 0-15,3-5 3 16,-3-3 0-16,0-2 0 16,6 2 1-16,-3-3-2 15,0 0 1-15,0-4-1 16,3 1 1-16,0-1-2 15,0 4 0-15,0 0-2 16,-3 6 1-16,6 2-1 16,0 3 1-16,0 3-2 15,0 2 0-15,-3 1 0 16,3-1 0-16,2 0 0 16,-2 1 0-16,0-1 1 15,3 0 0-15,3 0 0 0,0-2 1 16,-3-3 1-16,6-3 0 15,0 1 0-15,-3-6 0 16,-1 3 0-16,1-6 1 16,-3-2 0-16,-3 2 0 15,-3-2 0-15,-3-3 0 16,-6 3 0-16,-3 0 1 16,3 2-1-16,-9 6 0 15,-3-1-1-15,0 6 0 16,-2 8-1-16,-4 3 1 0,3 2-2 15,6 6 1-15,3 2-1 16,3-3 1-16,0 1-1 16,6 2 1-16,6 3-1 15,6-6 0-15,3-4-2 16,3-1 0-16,9-5-2 16,-1-3 0-16,4-2-1 15,6-6 0-15</inkml:trace>
  <inkml:trace contextRef="#ctx0" brushRef="#br0" timeOffset="89691.2269">23710 11658 8 0,'6'-8'4'0,"9"-8"1"0,-6 10 6 0,3 1-9 15,6 2 1-15,2 1 1 16,1 4 0-16,0 1-5 16,0 2 1-16,-3 1 3 15,-6 2 1-15,0 0-2 16,-6 2 1-16,-3 3-2 15,-3 1 1-15,-3-1-2 16,0 3 1-16,-6-3-5 16,0-2 0-16,0-1-3 15,3 1 0-15</inkml:trace>
  <inkml:trace contextRef="#ctx0" brushRef="#br0" timeOffset="89840.0737">23796 12012 21 0,'-6'21'10'0,"18"3"-8"0,-12-21 16 16,3-1-18-16,0 6 1 15,0-5-5-15,0-3 1 16,6-3-2-16,0-2 1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9:39:31.1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45 5022 10 0,'-9'-8'5'0,"3"-16"2"0,6 24 5 0,0 0-11 15,0 0 0-15,0 0 1 16,0 0 1-16,0 0-3 16,3 8 0-16,3 0 2 15,0 2 1-15,3 6-1 16,0 11 0-16,2 5 0 15,4 2 0-15,3 8 0 16,0 3 1-16,3-8-1 16,3 8 0-16,-3 8 0 15,2 16 0-15,1-11-1 16,3 8 1-16,0 1-1 16,-3-7 0-16,-4-25 0 15,4 7 0-15,-6 3-1 0,0-8 1 16,-6-5-3-16,0-3 0 15,-3-5-4-15,-3-11 1 16,-3 0-4-16,3-13 0 16</inkml:trace>
  <inkml:trace contextRef="#ctx0" brushRef="#br0" timeOffset="1006.1648">9628 4202 11 0,'-3'-3'5'0,"0"8"-2"16,3 3 3-16,0 5-4 15,0 3 0-15,0 8 1 16,3 10 0-16,0-4-4 16,0 15 0-16,0 2 3 15,0 9 0-15,-3-1-2 16,0-15 1-16,0-6-1 16,0-2 1-16,0-3 0 15,0-8 0-15,0-2-1 16,3-6 1-16,-3-2 0 0,0-6 0 15,0-2 0-15,0-9 0 16,0 6-1-16,0-10 1 16,0-6-1-16,0-5 1 15,3 0-1-15,3-1 0 16,0-4 0-16,0 2 0 16,3 6 0-16,3-1 0 15,2 9-1-15,4-4 1 16,0 12-1-16,6 2 1 15,-3 8 0-15,-3-3 0 0,2 5 0 16,-5-2 0-16,0 3 0 16,-6 2 1-16,-3 3 0 15,-6 0 0-15,-3 0 1 16,-6 0 0-16,-6-3 0 16,-6 0 1-16,-2-2-1 15,-4-6 1-15,-6 0-2 16,3-5 0-16,4 0-3 15,2-2 1-15,9-1-4 16,0 0 1-16,9 3-5 16,6-5 1-16</inkml:trace>
  <inkml:trace contextRef="#ctx0" brushRef="#br0" timeOffset="1684.4056">10155 4588 18 0,'-3'-21'9'0,"-3"-16"-6"0,6 26 12 0,-3 3-13 16,0-8 1-16,0-2 1 15,-3 12 0-15,0 1-4 16,-3 0 0-16,0 0 3 16,0 2 1-16,0 0-2 15,-3 3 0-15,0-2-1 16,4 2 0-16,-1 10-2 15,-3 11 1-15,0 8-1 16,6 1 1-16,-3 4-1 16,3-2 0-16,3-3 0 15,3-16 1-15,0 6-2 16,0-9 1-16,3-2 0 16,0-3 0-16,3 1 0 15,3 2 0-15,3-3 0 16,0-10 1-16,3-6 0 15,-1-5 0-15,1-5 0 16,0-5 1-16,-3-1-1 0,0-2 0 16,-3 0 1-16,-3 13 0 15,0 0 1-15,-3 3 0 16,0 0-1-16,3 5 1 16,-3 0-1-16,-3 3 1 15,3-1-2-15,-3 6 1 16,3-5-1-16,3 10 0 15,0 11 0-15,0 8 0 16,-1-3 0-16,4 6 0 0,0-1 0 16,0-2 0-16,0 0-3 15,-3-6 1-15,3-2-5 16,0-3 1-16,0-7-3 16,6-6 0-16</inkml:trace>
  <inkml:trace contextRef="#ctx0" brushRef="#br0" timeOffset="2343.0214">10470 4434 17 0,'-9'-2'8'0,"-3"-4"-5"0,9 6 13 0,-2 0-14 15,-4 3 0-15,-3 0 1 16,-3-1 0-16,0-2-4 15,3 8 0-15,0-13 3 16,-3 2 1-16,6 1-2 16,3 2 0-16,3 2 0 15,0 4 0-15,3 2-1 16,6 5 0-16,3 0 0 16,3 6 0-16,6-1 0 15,3 1 0-15,-3-3 0 16,-3-3 0-16,0 3 0 15,-1-6 1-15,-2 3 0 16,-3 1 0-16,-3-6 1 16,-3 5 0-16,-3-5-1 0,-3 8 1 15,-6 0 0-15,-6-1 1 16,0-1-3-16,1-9 1 16,-1-5-4-16,0 0 0 15,6-8-4-15,3-3 1 16,6 1-4-16,6-9 1 15</inkml:trace>
  <inkml:trace contextRef="#ctx0" brushRef="#br0" timeOffset="2972.5212">10539 4620 10 0,'0'8'5'0,"12"-24"-2"0,-6 16 4 16,0-3-5-16,3 0 0 16,2-5 1-16,4 1 1 15,-3-1-5-15,3-3 0 16,0-5 4-16,0-8 0 15,-3 0-1-15,0 17 1 16,0-7 0-16,-3 1 0 16,-1-3 1-16,-2 0 0 15,-3 0 0-15,-3 1 0 0,-3-1 0 16,-3-3 0-16,-2 3-2 16,-1 3 1-16,0 5-2 15,-3 3 1-15,0 5-2 16,0 8 0-16,0 8-1 15,3 5 1-15,3-8-1 16,3 11 1-16,3 10 0 16,3 3 0-16,3-2 0 15,3-1 0-15,3-7 0 16,3-4 0-16,3-7-1 16,5-8 1-16,4-10-4 15,0-4 1-15,0-4-5 16,0-6 0-16,-4-3-2 15,4-2 0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9:43:37.5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44 9258 10 0,'0'-13'5'0,"0"18"-3"16,0-5 7-16,0 0-8 16,0 2 1-16,0-2 1 31,0 6 1-31,3 10-5 15,0 5 1-15,3 8 2 16,0 5 0-16,0 9-1 0,0 2 1 16,0-6-2-16,-3 12 1 15,0-6 0-15,0 0 0 16,0-3-1-16,3 3 1 16,0-8-1-16,-3-5 0 15,0-14 0-15,0 3 1 16,0-10-1-16,-3-1 0 15,3-2 0-15,-3 3 1 16,0-8-1-16,-3 2 1 16,0 0-1-16,3-5 1 0,-3-5-1 15,0 0 1-15,0-9-1 16,0 1 0-16,3-3 0 16,0-2 0-16,0-1-1 15,-3-5 1-15,3 9 0 16,0 1 0-16,0-1 0 15,0-7 0-15,3 9 0 16,0 0 0-16,0-3 0 16,3 5 0-16,0 9-1 15,3-6 1-15,-1 5-1 16,-2 1 1-16,9 2-1 16,3 0 1-16,3 0 0 15,0 0 0-15,0-8-1 16,-3 0 1-16,-1 5 0 15,1 14 0-15,-3-6 0 16,-6 3 0-16,-3 2 1 16,-3 6 0-16,-6 0 0 0,-3 3 0 15,-6 2 0-15,-6 0 0 16,-3 0 0-16,1 6 0 16,-4-11-1-16,-3-3 1 15,-3-5-5-15,6-6 1 16,1-2-4-16,11-5 0 15</inkml:trace>
  <inkml:trace contextRef="#ctx0" brushRef="#br0" timeOffset="1906.0058">16679 7620 8 0,'0'0'4'0,"9"3"-1"0,-3-3 3 15,0 0-5-15,3 2 0 16,3 4 2-16,3 2 1 16,9 2-4-16,9 6 0 15,2 10 3-15,4 11 0 16,3 6 0-16,8-6 0 15,1 5-1-15,-1-2 0 16,4 5 0-16,6 2 0 16,-1-2-1-16,-2 3 1 0,-1 0-1 15,4 2 0-15,-7 0 0 32,-2 6 0-32,-1-6-1 0,1-10 1 15,-3-3-1-15,-7-5 0 16,-2-3-3-16,-3-3 0 15,-9-2-4-15,-4-8 0 32</inkml:trace>
  <inkml:trace contextRef="#ctx0" brushRef="#br0" timeOffset="3151.359">16531 9684 9 0,'-3'-11'4'0,"3"-21"2"0,0 22-1 16,0 2-3-16,0 5 0 15,-3 3 1-15,0 0 1 16,0 0-5-16,0 0 0 0,-3 0 3 15,-6 0 1-15,6 0-1 16,-3 0 0-16,0-5-1 16,-3 0 1-16,0 7-1 15,0 1 0-15,0 8-1 16,6 2 1-16,0 8-1 16,1 3 1-16,2 5-1 15,3-3 0-15,0 1 0 16,0-1 0-16,3-7 0 15,2 2 0-15,1-8-1 16,3-13 1-16,0 5 0 16,3-2 0-16,-3-6 0 15,3-7 0-15,0-1 0 16,3-7 1-16,0-6-1 16,-3 0 0-16,-3 0 1 0,-1 3 0 15,-2 3-1-15,0 4 0 16,-3-1 1-16,0 7 0 15,0 2-1-15,-3 6 0 16,0 3 0-16,3 2 1 16,-3 8-1-16,3-2 1 15,0 2-1-15,3 3 0 16,0 0 0-16,0 0 1 16,0 0-2-16,3-3 1 15,0 3-1-15,0-3 0 16,3-8-3-16,0 1 1 15,0-1-3-15,-1-5 1 0,1-3-1 16,0-2 0-16</inkml:trace>
  <inkml:trace contextRef="#ctx0" brushRef="#br0" timeOffset="3601.5093">16825 9583 10 0,'-6'-5'5'0,"0"5"1"16,6 0 8-16,-3 0-13 16,-3 0 1-16,0 3 1 15,-2-1 0-15,-1 3-4 16,-3 1 1-16,0-4 1 0,0-2 1 15,0 6-1-15,3-1 0 16,3 0-1-16,0 6 1 16,3-3-2-16,3 2 1 15,3 1-1-15,3 0 1 16,0-6-1-16,3 3 1 16,0 2 0-16,6-7 0 15,-3 5-1-15,3 3 1 16,-3-3 0-16,-1-3 1 0,-2 8-1 15,-3 0 1-15,0 0-1 16,-9 6 1-16,-6 2 0 16,-3 0 1-16,1-7-2 15,-4-4 1-15,0 1-2 16,-3-3 0-16,3 0-3 16,3-3 0-16,6-2-3 15,6-11 1-15</inkml:trace>
  <inkml:trace contextRef="#ctx0" brushRef="#br0" timeOffset="4126.5044">16831 9753 5 0,'6'0'2'0,"3"10"3"0,0-10-1 15,-3-3-3-15,6-4 1 16,0-1 0-16,3-3 1 16,0 0-3-16,-1-2 0 15,-2-3 3-15,0-2 1 16,-3 2-1-16,0 5 0 15,-3-2 0-15,0 3 1 0,-3-4-1 16,-3 1 1-16,0 2-1 16,-3 1 0-16,0 2 0 15,0 3 0-15,-6-1-1 16,3 6 0-16,-3 0-1 16,0 3 1-16,0 2-2 15,-5 3 0-15,5 3-1 16,3-6 1-16,-3 8-1 15,3 3 0-15,3 3 0 16,0 7 1-16,3 1-1 16,3-1 1-16,3-2-1 15,6 0 1-15,0-3 0 16,5-8 0-16,1 0-1 16,0-2 0-16,3-6-1 15,3 1 1-15,0-6-5 16,-1-8 1-1</inkml:trace>
  <inkml:trace contextRef="#ctx0" brushRef="#br0" timeOffset="9396.7052">17197 9043 8 0,'0'0'4'0,"0"6"0"0,3-4 6 15,0 4-9-15,0-1 1 16,0 3 1-16,0 2 1 15,0 4-5-15,0-9 1 0,0 6 2 16,3 7 1-16,0 3-1 16,-3-2 0-16,6 2-1 15,-3-2 0-15,0-6-1 16,0 3 1-16,-3-3-1 16,0 0 0-16,0 0 0 15,-3-2 0-15,0-3-2 16,3 0 0-16,-3 0-2 15,3-3 0-15,0-2-2 16,-3-3 1-16</inkml:trace>
  <inkml:trace contextRef="#ctx0" brushRef="#br0" timeOffset="9698.0527">17209 9020 9 0,'0'-11'4'0,"9"3"-1"0,-3 3 6 15,0 2-9-15,6 1 1 16,3 2 1-16,3 0 0 16,3 2-3-16,-4 1 1 15,-2-1 2-15,0 4 0 16,0-1 0-16,-6 6 0 15,-6-3 0-15,-3 2 0 0,-6 3 0 16,-6 1 1-16,-6-1-2 16,0 0 1-16,1-5-3 15,2-3 0-15,0-2-5 16,6-3 0-16</inkml:trace>
  <inkml:trace contextRef="#ctx0" brushRef="#br0" timeOffset="15926.8345">10518 8744 8 0,'0'-5'4'0,"0"0"-3"0,0 8 5 16,0-3-4-16,3 0 0 16,0 0 2-16,3 2 1 15,0 1-6 1,6-3 0-16,3 2 4 15,8 1 0-15,1 0-1 16,6-3 1-16,9-3-1 16,5 3 0-16,4 0 0 15,0-3 0-15,-1-2 0 16,4 3 0-16,-1-1-1 16,1 0 1-16,0 3 0 15,2 0 0-15,1 0-1 16,-4 0 0-16,1 0 0 15,0 0 0-15,-1 0 0 0,4 3 0 16,-4 0-1-16,1 2 1 16,3 0 0-16,-1 0 0 15,-2 1 0-15,-4-1 0 16,-2 0-1-16,0 1 1 16,5-4-1-16,-5 1 0 15,0 0 0-15,2-3 0 16,-2 0 0-16,2 0 1 15,1 0-1-15,-3 2 0 16,-4-2 0-16,4 3 1 0,-3-3-1 16,-4 2 0-16,-2-2 0 15,-3 0 0-15,-3 3 0 16,-1 0 0-16,1-1 0 16,0-2 0-16,-3 0 0 15,-1 3 0-15,-2-3-1 16,-3 3 1-16,-3-3-1 15,0 2 1-15,0-2-1 16,-3 0 0-16,-4 0-7 16,-5 0 1-16,3 0-2 15,-3-5 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38:55.4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5 4903 3 0,'-12'0'1'0,"6"-11"3"15,6 11 2-15,0 0-5 0,-6-2 0 16,6-1 0-16,0 0 0 16,0 3-2-16,0 0 1 15,6 3 1-15,-6 2 0 16,6 6 0-16,0 2 0 16,6 0 1-16,-3 3 0 15,0-3 0-15,-3 6 0 16,6-1 0-16,6-4 0 15,-1-1 0-15,4 0 0 16,6-5-1-16,-3 3 0 16,-3-4 0-16,8 1 0 15,-5-5 0-15,3 0 0 0,-6-3-1 16,0 0 1-16,5-6 0 16,7-2 0-16,0-2-1 15,-6-3 1-15,6-1-1 16,-1 1 1-16,-2-8-1 15,9 0 0-15,-7 2 0 16,4 3 1-16,-3 1-1 16,0 1 0-16,-7 4 0 15,4-1 1-15,6 3-1 16,-9 3 0-16,5 5 0 16,-8 3 1-16,3-1-1 15,0 1 0-15,-3 8 0 16,-1 2 0-16,1 0 0 15,3 3 0-15,-3-6 0 16,3 6 1-16,-1-2-1 16,1-4 1-16,-3 3-1 0,3-7 1 15,3-6 0-15,-7 0 0 16,4-3-1-16,3-8 1 16,3 3-1-16,-4 1 0 15,1-1 0-15,3-3 0 16,0 3 0-16,2 3 0 15,-2 2-1-15,0-2 1 16,0 5 0-16,-4 0 0 16,1 2 0-16,-3-2 0 15,0 0 0-15,0 3 0 0,-1 2 0 16,1 1 0-16,0-4 0 16,3 1 0-16,-6 0 0 15,5-3 1-15,10 2-1 16,-12-4 1-16,9-6-1 15,-1 0 1-15,1 0-1 16,-6-3 1-16,-1 3-1 16,-5 0 1-16,3 0-2 15,-3 3 1-15,0 0-1 16,0 2 1-16,2 1-1 16,-2 2 1-16,0 2-1 15,0 6 1-15,-3 3 0 16,2-3 0-16,1 5 0 15,3 0 0-15,0 0 0 16,0-2 1-16,-1-3-1 16,1 0 1-16,-3-6 0 0,0 1 1 15,-3-6-1-15,2 1 1 16,1-6-1-16,0 0 0 16,0 0 0-16,0-3 0 15,-1-2-2-15,-2 3 0 16,-3 2-4-16,0 0 1 15,-3-3-5-15,3-2 1 16</inkml:trace>
  <inkml:trace contextRef="#ctx0" brushRef="#br0" timeOffset="40536.6216">11444 17664 8 0,'0'-8'4'0,"0"8"-2"15,0 0 5-15,0 0-5 16,0 0 1-16,0 5 0 16,0-5 0-16,0 3-4 15,0-3 0-15,0 0 3 16,6-3 0-16,0-2-1 0,2 5 0 15,4-8 0-15,0 8 1 16,3-3-1-16,3-2 0 16,0 5-1-16,0-3 1 15,3 3-1-15,2 3 1 16,4-3-1-16,0-3 1 16,3 3-1-16,0 0 0 15,-1 3 0-15,1-3 0 16,-3 0 0-16,0 0 0 0,2-3-1 31,-2 3 1-31,3 3 0 16,0-3 0-16,2 5-1 15,-2-2 1-15,-3-3 0 16,3 0 0-16,3 5 0 16,-4-2 0-16,-2 2 0 15,6-2 0-15,-6 2 0 16,2-2 0-16,-2-3 0 15,3 0 0-15,-3 5 0 16,-1-10 1-16,4 5-1 16,0 0 0-16,0 0 0 15,-3 0 0-15,2 5 0 16,4-5 1-16,3 0-1 16,0-5 1-16,2 5-1 15,1-3 1-15,0-2-1 16,-1 2 1-16,4-2-1 0,0-3 0 15,-1 5 0-15,1-2 0 16,3 5 0-16,-1 0 0 16,-2-3 0-16,0-2 0 15,2 5 0-15,-5 0 0 16,0-5 0-16,-1 5 0 16,4-3-1-16,-3-2 1 15,-4 5-1-15,-2-3 1 16,3 6 0-16,3-3 0 0,-4 5 0 15,4-2 0-15,-3-11 0 16,-6 8 0-16,-1 0 0 16,-2 0 0-16,3 0 0 15,-3 0 1-15,2 0-1 16,1-8 0-16,0 8 0 16,-3 0 1-16,-1-3-1 15,4-2 0-15,3 5 0 16,3 0 0-16,-4 0 0 15,1-3 1-15,0-2-1 16,-3 5 0-16,-4 0 0 16,1-3 0-16,0 3 0 15,3 0 1-15,-3 0-2 16,-1 3 1-16,1-3 0 16,0-3 0-16,0 3 0 15,0 0 0-15,5 3-1 0,-2-3 1 16,3 0 0-16,3 0 0 15,-4 0 0-15,-2 0 1 16,-3-3-1-16,3-2 0 16,-1 5 0-16,4 0 1 15,0 0-1-15,0 0 0 16,-1 0 0-16,1 0 0 16,0-3 0-16,0 3 1 15,-1 0-1-15,1-2 0 16,0 2 0-16,-3-3 0 0,-4 3 0 15,1 0 1-15,0-5-1 16,0 5 0-16,0 0 0 16,-4 0 0-16,1 0 0 15,0 0 0-15,0 0 0 16,-6 0 1-16,-1 0-1 16,-2 0 0-16,0 0 0 15,-3 0 0-15,0 0-1 16,-3 5 1-16,0-5 0 15,0 0 0-15,0 0-1 16,-3 0 1-16,0 0-2 16,0 0 1-16,-3 0-5 15,-3 0 0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40:25.4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96 6167 5 0,'0'0'2'0,"-8"-2"2"0,8 2 2 16,0 0-6-16,0 0 1 16,0 0-1-16,0 0 1 15,5 2-1-15,1 4 0 16,0 4 1-16,-3 4 0 15,0 1-1-15,3 7 1 16,0 4-1-16,0 0 1 16,0 6-1-16,0 3 1 15,0-1-1-15,-3 0 1 16,0 6 0-16,0-3 0 16,-3 5 0-16,0 1 0 0,0-3 0 15,0 5 0-15,0 7 0 16,0 4 0-16,-3-3-1 15,0 5 0-15,3-5 1 16,0 3 0-16,0-1-1 16,3 3 1-16,0 1-1 15,0-1 1-15,3 3 0 16,-6-3 0-16,3-5 0 16,-3 0 0-16,0-3-1 15,0-2 1-15,6 2 0 16,0 3 0-16,-6-3-1 15,3 0 0-15,0 6 0 16,-3-11 1-16,3 2-1 16,-3-2 0-16,0-2-1 15,0-4 1-15,0-4-3 16,0-9 0-16,-3-2-3 16,-3-3 0-16</inkml:trace>
  <inkml:trace contextRef="#ctx0" brushRef="#br0" timeOffset="1874.8402">19599 6152 3 0,'33'-3'1'0,"9"-2"3"0,-27 5-4 16,0 0 0-16,2 0 1 0,4 2-1 15,3-2 1-15,6 0-1 16,3-2 0-16,2-1 0 16,4-2 1-16,3 2-1 15,5 3 1-15,1-3-1 16,0 1 1-16,2-1-1 16,4 0 0-16,2 1 0 15,-2 2 0-15,11 0 0 16,-2-5 1-16,-4 2-1 15,-2 3 1-15,0 0-1 16,2 0 0-16,-2-5 0 16,5 5 1-16,1-3-1 15,-1 6 0-15,-5-6 0 16,-4 6 0-16,1-3 0 16,2 0 1-16,4 2-1 15,-9 1 0-15,2-3 0 16,1 0 1-16,-1-3-1 0,-2 3 1 15,-4-2-1-15,1 2 1 16,3 0-1-16,-7-3 0 16,-2-2 0-16,0 7 0 15,-4 1 0-15,4 0 1 16,-3-3-1-16,-1 0 0 16,-2 0 0-16,-6 0 0 15,0 0 0-15,-6 0 0 16,2 0 0-16,-5 2 0 15,-3-2 0-15,0 3 0 0,-3-3 0 16,3 3 0-16,-3-3 0 16,-4 0 1-16,1 0-1 15,0 2 0-15,-3-4 0 16,0 4 0-16,0-2 0 16,-3-2 0-16,0 2-1 15,0 0 1-15,-6 0 0 16,3 0 1-16,-3 0-1 15,3 2 1-15,-3-2-1 16,3 3 0-16,-3-3 0 16,0 0 1-16,0 0-1 15,9 0 0-15,-9 0-1 16,6 0 1-16,-3 0 0 16,3 2 0-16,0-2 0 15,0 0 0-15,-1 0-1 0,4 0 1 16,0 0 0-1,0 3 1-15,0-3-1 0,0 0 0 16,3 0 0-16,0 0 0 16,3 0 0-16,0 0 1 15,0 0-1-15,-1 0 0 16,-2 0 1-16,0 3 1 16,3-3-1-16,-6 0 1 15,0 2-1-15,0 1 0 16,-3-3 0-16,0 0 1 15,0 0-2-15,-3 0 0 0,-3 0 0 16,0 0 1-16,0 0-1 16,0 0 0-16,0 0 0 15,3 3 0-15,-3-3 0 16,3 2 0-16,0 1 0 16,0 2 1-16,-3 1-1 15,0 2 1-15,0-1-1 16,0 7 0-16,0-1 0 15,0 3 0-15,0 2 0 16,-3 1 0-16,0 10 0 16,3 3 0-16,0-3 0 15,-3 0 1-15,3-3-1 16,0 3 1-16,0 1-1 16,3-1 1-16,0 2-1 15,0-4 0-15,-3 2 0 16,3 0 1-16,-3 3-1 15,3-3 0-15,-3 8 0 0,3-3 0 16,-3 9 0-16,9-4 1 16,-9-2-1-16,8 3 1 15,-2-3-1-15,-3 0 0 16,0 0 0-16,0 3 1 16,0-3-1-16,0-3 1 15,0 6-1-15,0 2 0 16,0 1 0-16,0 2 1 15,-3-3-1-15,6-8 0 16,-3 11 0-16,0-10 0 0,0-1 0 16,0 1 0-16,-3 2 0 15,0-6 0-15,3-2 0 16,0 1 0-16,0-1-1 16,-3 2 1-16,3-1 0 15,0 4 0-15,-3-2 0 16,3 2 0-16,-3-5 0 15,0 3 0-15,0 0 0 16,0-3 0-16,0 0-1 16,0 0 1-16,0 3-1 15,0-3 0-15,0-5-2 16,0-3 0-16,-3 3-3 16,0-3 1-16</inkml:trace>
  <inkml:trace contextRef="#ctx0" brushRef="#br0" timeOffset="3196.4544">19641 8091 6 0,'0'-3'3'0,"12"3"1"0,-3 0 0 16,0 0-4-16,3 0 1 0,3 0-1 15,0 0 1-15,-1 0-1 16,4 0 0-16,6 0 1 16,3 3 0-16,6 0-1 15,2-1 1-15,4 4 0 16,0-4 0-16,2 3 0 15,7-2 0-15,-6 0 0 16,-1-1 0-16,4-2 0 16,3 0 1-16,-1 0-2 15,1 0 1-15,5 0-1 16,1 0 1-16,0 0-1 16,-4-2 1-16,1-1-1 15,2 0 0-15,1 3 0 16,0 0 0-16,-1 0 0 15,-2 0 0-15,2 0 0 16,1 0 0-16,-9 0 0 0,-4 0 0 16,1-2 0-16,0 2 1 15,-1 0-1-15,4 0 0 16,-3 0 0-16,-4 0 1 16,-2 0-1-16,0 0 0 15,-1 0 0-15,-2 2 0 16,0-2 0-16,0 3 1 15,-7-3-1-15,1 0 0 16,-3 3 0-16,3-1 0 16,-3-2 0-16,-1 0 0 15,1 0 0-15,0 0 1 0,0 0-1 16,0 0 0-16,-3 0 0 16,-1 0 0-16,-2 0 0 15,0 3 0-15,-3 0-1 16,0-3 1-16,0 2 0 15,3-2 1-15,5 0-1 16,1 0 0-16,-3 0 0 16,6-2 1-16,-6-1-1 15,2 0 1-15,1 1-1 16,0-1 0-16,0 0 0 16,0 1 0-16,3-1 0 15,-1 3 0-15,1-2 0 16,0 2 0-16,0 0 0 15,-4 0 0-15,1 0 0 16,3-3 0-16,0 3 0 16,0 0 0-16,-1 0 0 0,1-3 0 15,0 1 0-15,-3-1 0 16,-3 0 0-16,-3 1 0 16,-1-1 0-16,1 0 0 15,-3 3 0-15,-3 0 0 16,0-2-1-16,-3 2 1 15,-3 0-1-15,-3 0 0 16,3 0-4-16,-3-3 1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41:56.9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24 5474 5 0,'0'-2'2'0,"3"2"-1"0,-3 0 3 0,3 5-3 16,6 0 0-16,0 0 0 16,3 6 0-16,0-3-1 15,2 0 0-15,4-5 2 16,6 2 0-16,6-5-1 16,0 0 1-16,2-3 0 15,1 1 0-15,0-4-1 16,0-2 1-16,-1-2-1 15,4-1 0-15,3-5 0 16,2 0 0-16,-5-2-1 16,-3-1 1-16,6-2-1 15,-4 0 1 1,1-3 0-16,0-2 0 16,-4 2-1-16,1-5 1 15,-3-6-1-15,0 1 1 16,-1-3-1-16,-2-5 1 15,3-3-1-15,-3 2 0 16,0-2 0-16,-1 0 1 0,-2 6-1 16,-3-4 1-16,0-4-1 15,0-4 0-15,0-1 0 16,-4-1 1-16,1 0-1 16,0 0 0-16,0 0 0 15,0 0 1-15,0 0-1 16,-3-2 1-16,-1 2-1 15,1-8 0-15,0 0 0 16,-3 3 1-16,-3 2-1 16,0 3 1-16,0-5-1 15,0 0 1-15,3 2 0 16,-6-5 0-16,3-2-1 16,0 2 0-16,0 0 0 15,2 6 0-15,-2-9 0 16,0 3 1-16,0 0-1 15,-3-5 0-15,0 3 0 16,0 2 1-16,-3 3-1 16,0 2 1-16,0-2-1 15,0 5 1-15,0-10-1 0,0-1 1 16,-3 8-1-16,3-2 1 16,-3 5-1-16,0 3 1 15,0 2-1-15,0-2 1 16,0-3-1-16,0 0 0 15,0 0-1-15,0-2 1 16,0-1-1-16,3 3 0 16,3 6 0-16,0-1 1 0,0 3-1 15,3-8 1-15,-3 8 0 16,3 3 1-16,-3 2-1 16,2 3 0-16,1 0 0 15,0 0 0-15,3 0 0 16,0 5 0-16,0 3-1 15,0 0 1-15,0 3-1 16,3 4 1-16,0 7 0 16,2-1 0-16,1-3-1 15,0 3 1-15,3-5 0 16,0 11 0-16,0-6-1 16,-3 0 1-16,2 3 0 15,-2 5 0-15,0 0-1 16,3-6 1-16,0 7 0 15,0-1 0-15,2 0 0 16,1 2 0-16,0 4 0 16,-3-6 0-16,-3 8 0 15,0-5 0-15,-1 2-1 16,7 3 1-16,-3 0 0 16,0 0 0-16,-3 0 0 0,-3 0 1 15,0-8-1-15,-1 8 0 16,4 0 0-16,0 0 0 15,3-5 0-15,-3-3 0 16,-3 2-3-16,0 4 0 16,-3 2-4-16,-1-8 1 15</inkml:trace>
  <inkml:trace contextRef="#ctx0" brushRef="#br0" timeOffset="1007.8041">17263 1122 8 0,'-3'0'4'0,"6"5"1"16,-3-5 1-16,0 0-6 16,0 0 1-16,0 0 2 15,3 0 0-15,3 8-4 16,-3-5 1-16,0 2 2 16,3 3 0-16,-6-5 0 15,6 2 0-15,0 3-1 16,0 5 0-16,-1-5 0 15,1 0 0-15,3 0 0 16,-3-6 0-16,9 6-1 16,3 6 1-16,-6-1 0 15,0-5 0-15,0-8-1 16,-3 8 1-16,0-6-1 0,-3 4 1 16,0-6-1-16,-1 5 1 15,1-5-1-15,-3 3 0 16,0 2 0-16,0-5 1 15,0 3-1-15,0 2 0 16,0-5 0-16,0 0 0 16,0 0 0-16,-3 3 1 15,0-3-1-15,0 0 1 0,0 0-1 16,0 0 1-16,0 0-1 16,0 0 1-16,0 0-1 15,0 5 1-15,0-5 0 16,0 0 0-16,0 2-1 15,0 4 1-15,0-6-1 16,0 8 1-16,0-8-1 16,-3 8 1-16,0-3-1 15,0 3 1-15,0 2-1 16,-3 4 0-16,0-6 0 16,0 0 0-16,-2 5 0 15,-4 3 0-15,3 0 0 16,0-3 0-16,-3-5-1 15,0 0 1-15,0 2-3 16,-3 1 1-16,3 5-5 16,0-8 1-16,0 2-2 15,7-2 1-15</inkml:trace>
  <inkml:trace contextRef="#ctx0" brushRef="#br0" timeOffset="7897.5513">18275 1029 6 0,'-3'0'3'0,"3"0"2"16,0 0 4-16,0 0-8 16,0 0 0-16,-3 8 3 15,-3 0 0-15,-3 3-4 16,0 7 0-16,0-2 3 16,0-8 0-16,-6 37-1 15,0 8 1-15,-5 2-2 16,2-2 1-16,-3 6-1 15,3-6 0-15,0-9-1 0,0-6 0 16,3-1-2-16,4-8 0 16,2-3-3-1,3-5 1-15,0-7-2 16,3-14 0-16</inkml:trace>
  <inkml:trace contextRef="#ctx0" brushRef="#br0" timeOffset="8287.5883">18299 1090 13 0,'0'-8'6'0,"-3"0"-2"0,3 8 10 0,0 0-13 15,0 0 1-15,0-5 0 16,0 5 0-16,0 0-3 16,3 5 0-16,0-2 2 15,0 5 0-15,3 5-1 16,3-5 1-16,-1 13 0 16,1 14 0-16,-3 7-1 15,0-2 1-15,0 10 0 16,0-13 0-16,0 3-1 15,0 5 1-15,0-14-1 16,-3 4 0-16,3-9-1 16,-3 1 0-16,0-9-3 15,0 1 1-15,0-9-2 16,0 3 0-16,-3-10-1 16,0 2 0-16</inkml:trace>
  <inkml:trace contextRef="#ctx0" brushRef="#br0" timeOffset="8530.3025">18111 1341 10 0,'-3'-2'5'0,"9"10"-4"0,-6-8 9 0,0 0-9 16,6 0 1-16,0 0-1 15,9 0 1-15,3 2-3 16,3 4 1-16,8-4 0 16,-2 4 1-16,0-4-3 15,0 1 1-15,0-6-3 16,2 1 0-16</inkml:trace>
  <inkml:trace contextRef="#ctx0" brushRef="#br0" timeOffset="8902.5797">18590 1064 8 0,'-6'-3'4'0,"0"-2"1"0,6 5 5 16,0 0-9-16,0 0 0 16,0 5 1-16,0-2 0 15,0 7-2-15,3 1 0 16,0 5 2-16,0-3 0 16,0 8 0-16,-3 3 0 15,0 8 0-15,3 13 0 16,0 5 0-16,-3-13 0 0,0 3-1 15,3-1 0-15,-3-2-2 16,3 0 1-16,-3-8-3 16,0-5 0-16,0-3-2 15,0-7 0-15,0-4-1 16,0-4 0-16</inkml:trace>
  <inkml:trace contextRef="#ctx0" brushRef="#br0" timeOffset="9263.2252">18578 1114 12 0,'-3'-8'6'0,"6"0"-5"15,-3 8 11-15,0 0-12 16,6 0 1-16,0 0-1 15,3 8 1-15,6 0-1 0,6 5 0 16,0-13 1-16,0 8 0 16,2 3 0-16,-2 5 1 15,0 2-1-15,-3 1 0 16,-3 7 0-16,-3-7 1 16,-3 2 0-16,-3 8 0 15,-3 0 0-15,-6-3 1 16,-6 1 0-16,-12-1 0 15,-6 1-2-15,-3-3 0 0,1-3-3 16,-1-3 1-16,6-5-6 16,0 1 1-16,9-14-2 15,9 0 0-15</inkml:trace>
  <inkml:trace contextRef="#ctx0" brushRef="#br0" timeOffset="9729.0725">18861 1154 11 0,'3'5'5'0,"18"-5"0"0,-12 0 8 0,6 0-11 16,6 0 0-16,3 0 0 16,-1 0 0-16,1 0-3 15,3 0 0-15,3 0 2 16,-1 3 1-16,-2-3-2 16,3 0 0-16,-3 0 0 15,-3 0 0-15,-7 0-2 16,-2 0 0-16,0 0-2 15,-3-8 0-15,-3 8-1 16,-3 5 0-16</inkml:trace>
  <inkml:trace contextRef="#ctx0" brushRef="#br0" timeOffset="10015.4403">19093 1146 16 0,'-3'0'8'0,"3"0"-8"0,0 0 16 16,0 0-15-16,0 5 1 15,0-10 0-15,0 2 1 16,-3 3-4-16,0 16 1 16,1 5 2-16,-1 3 0 15,0 13-1-15,0 0 1 16,3 3-1-16,0-1 0 15,0 4-1-15,0-6 1 16,0 0-2-16,0-6 1 0,3-9-4 16,0-6 0-16,0-1-3 15,2-7 0-15</inkml:trace>
  <inkml:trace contextRef="#ctx0" brushRef="#br0" timeOffset="10524.809">19495 1304 10 0,'0'-10'5'0,"3"12"0"15,-3 4 3-15,0-6-6 16,3 0 0-16,0 0-1 15,0 0 1-15,3 0-3 16,-3 2 0-16,3 4 1 16,0-4 1-16,0 4-4 15,0-1 0-15,-3 3-1 16,0-5 0-16</inkml:trace>
  <inkml:trace contextRef="#ctx0" brushRef="#br0" timeOffset="10704.5749">19486 1421 13 0,'-3'8'6'0,"6"16"-3"0,0-24 10 16,0 2-13-16,3 3 1 16,0-5-1-16,0 0 1 15,0 3-3-15,-3 0 1 16,0-1-3-16,0-2 0 15</inkml:trace>
  <inkml:trace contextRef="#ctx0" brushRef="#br0" timeOffset="12597.7425">18376 2492 7 0,'-3'11'3'0,"9"-14"3"0,-6 3 0 16,3 0-5-16,3 0 0 15,3-2 2-15,0-1 1 16,3-2-4-16,3-1 0 16,-1-9 2-16,1 1 1 15,0 4-1-15,0 4 1 16,-3-1-1-16,-3-9 0 15,-3-6 0-15,-3 7 0 0,-3-4 0 16,-3 3 0-16,-3 6 0 16,0-4 0-16,-3 4-1 15,0 5 0-15,-3 2-1 16,0 6 0-16,-3 4 0 16,4 7 0-1,-1 2-1 1,0-6 0-16,0 9 1 15,3-3 0-15,3 5-1 16,0 3 1-16,3-6 0 16,3 3 1-16,0 0-2 15,3-5 1-15,6-3 0 16,3-2 1-16,3 0-1 0,3-1 0 31,11-4-1-31,-2 1 0 16,-3-7-3-16,0 0 0 15,-6-5-3-15,-1-3 0 16</inkml:trace>
  <inkml:trace contextRef="#ctx0" brushRef="#br0" timeOffset="12791.9692">18763 2490 12 0,'-9'2'6'0,"9"-2"0"16,0 0 7-16,0 0-14 16,0 0 1-16,0 0-1 15,3 3 0-15,0 0-1 16,3-1 1-16,0 1-4 16,3 0 1-16</inkml:trace>
  <inkml:trace contextRef="#ctx0" brushRef="#br0" timeOffset="13333.6034">18962 2408 12 0,'3'2'6'0,"-6"-25"4"16,3 17 10-16,-3-2-18 16,0-5 1-16,-2 3 2 0,-1 2 1 15,-3 0-8-15,0 0 1 16,-3 8 3-16,0 0 0 15,0 2-3-15,0 12 1 16,0-6-2-16,3 2 1 16,0 3-1-16,3 1 0 15,3 1 0-15,0 1 1 16,3-2-1-16,3-4 0 16,3-2 0-16,0-3 0 0,3-5 0 15,3-2 1-15,0-4 0 16,-3-2 1-16,0 3 1 15,0-3 0-15,-3 0 0 16,0 6 1-16,0-12-1 16,-3 12 0-16,0-1-1 15,0 3 0-15,-3 0-2 16,6 5 1-16,0 3 0 16,-1 8 0-16,-2 3 0 15,3 5 0-15,0 2 1 16,0-13 0-16,-3 8 0 15,0 1 1-15,0 1-1 16,0 4 1-16,-3-1 0 16,0 1 0-16,-3-1 1 15,0-5 0-15,-3-2 1 16,-3-3 0-16,0-11-2 16,-2 0 1-16,-4-7-3 15,0-4 1-15,3-7-5 0,3 5 1 16,0-2-5-16,6-6 1 15</inkml:trace>
  <inkml:trace contextRef="#ctx0" brushRef="#br0" timeOffset="13558.7445">19141 2537 19 0,'-12'0'9'0,"21"6"-7"0,-9-6 15 0,0 0-17 16,3 2 1-16,-3 1 0 15,0-3 0-15,0 0-3 16,3 0 0-16,3 0-3 16,0 0 0-16,3-3-1 15,3-2 0-15</inkml:trace>
  <inkml:trace contextRef="#ctx0" brushRef="#br0" timeOffset="14022.5247">19460 2326 9 0,'0'8'4'0,"0"-6"0"16,5 4 6-16,-2-1-8 15,0 5 1-15,0 4-1 16,0 2 1-16,-3-3-4 15,0 3 0-15,3 2 2 16,-3-2 1-16,3 3-3 16,0-4 0-16,-3-4-3 15,3 0 1-15,0-3-2 16,0-6 0-16</inkml:trace>
  <inkml:trace contextRef="#ctx0" brushRef="#br0" timeOffset="14235.2487">19492 2130 17 0,'-3'-21'8'0,"3"42"-9"0,0-21 17 15,0 3-18-15,0-3 1 16,3 0-2-16,3 5 0 0,0 3 1 15,3-3 1-15,3 6-4 16,3 2 0-16</inkml:trace>
  <inkml:trace contextRef="#ctx0" brushRef="#br0" timeOffset="14592.974">19641 2439 14 0,'-3'19'7'0,"-3"-8"-6"16,6-9 14-16,0 3-15 15,0-2 1-15,3 2 1 16,-3-5 0-16,0 0-2 16,3-8 0-16,0 1 1 15,6-1 1-15,0-3-1 16,3 0 1-16,3-4-2 0,0-4 1 15,0 1-1-15,-1-6 0 16,1 8-1-16,-3 3 1 16,0 5 0-16,-3 2 0 15,0 6 0-15,-3 8 0 16,0 6 0-16,-3-4 1 16,0 1 0-16,-3-1 0 15,0 4-1-15,3-4 1 16,0 3-3-16,0 1 0 0,0-6-5 15,3 2 1-15</inkml:trace>
  <inkml:trace contextRef="#ctx0" brushRef="#br0" timeOffset="14986.7663">20004 2122 13 0,'-3'26'6'0,"3"17"0"0,0-33 6 16,0 9-12-16,0 10 1 16,0 3 1-16,3-11 0 15,-3 3-3-15,0 0 1 16,0-3-1-16,0 0 1 15,3-3-3-15,0-2 0 16,0-3-3-16,0-2 1 0</inkml:trace>
  <inkml:trace contextRef="#ctx0" brushRef="#br0" timeOffset="16036.4037">19885 2299 13 0,'-3'3'6'0,"12"-6"-3"16,-9 3 11-16,9-2-14 15,6 2 1-15,3 0-1 16,0 0 1-16,2 0-2 16,4 0 1-16,0 0-2 15,-3-3 1-15,0 3-2 16,-3 0 1-16,-3 0-2 15,-1 0 1-15,-2 0-1 0,0 3 1 16,-6-3 1-16,3 2 0 16,0 6 3-16,3-3 0 15,-3 1 1-15,0 2 0 16,0 0 1-16,0-6 0 16,3 4 0-16,2-6 0 15,1-6 0-15,3 4 0 16,3-6-1-16,0-6 1 15,0 1-1-15,-3 3 0 16,-7-4 0-16,-2 4 0 0,-3-3 0 16,-6-1 0-16,-6 4 0 15,-3 2 1-15,-5 3-2 16,-1 5 1-16,-3 5-1 16,3 5 1-16,0 4-1 15,3 2 0-15,0 5-1 16,3 0 0-16,3 3 0 15,0-8 0-15,3-3-1 16,3 5 0-16,6 1-1 16,3-1 1-16,3 4-2 15,3-9 0-15,6-3-1 16,6 4 0-16,0-12-1 16,-1 3 0-16,1-5 1 15,-3-5 0-15,3 3 1 16,0-9 0-16,-4 0 2 0,4 3 1 31,-3-15 3-15,-9-4 0-16,-3 9 1 0,-6-1 1 15,-6 3 1-15,-6 6 1 16,-3 2-1-16,-3 0 0 16,-3 5-4-16,0 8 1 15,0 9-3-15,0-4 1 16,3 4-2-16,4-4 0 15,2 1-1-15,3-1 1 16,6 1-2-16,3-3 1 16,2-3 0-16,7-2 1 0,3-3-1 15,6 0 0-15,0-3 1 16,-3-2 0-16,-6-6 0 16,-1 3 1-16,-2-2 0 15,-3-4 0-15,0-1 1 16,-3 7 0-16,-3-6 0 15,0 6 0-15,-3 3-1 16,0 10 1-16,-3 1-1 16,-3 10 0-16,3-3 0 15,0 11 0-15,0-3-1 16,3 11 1-16,0-6 0 16,0-7 0-16,3 12 0 15,3 1 0-15,0 2 0 16,-3 1 0-16,-3-1 0 15,3-2 0-15,-6-3 0 16,-3 0 1-16,-3-2-1 16,-6-6 1-16,-3-5-1 15,-5-6 1-15,-1-12-5 0,-3-9 1 16,0-5-4-16,3-13 1 16</inkml:trace>
  <inkml:trace contextRef="#ctx0" brushRef="#br0" timeOffset="16589.3657">20763 2416 11 0,'18'0'5'0,"21"-8"3"15,-27 5 3-15,3-5-11 16,-3 0 1-16,-1-8 0 16,1 6 1-16,-3-6-2 0,-3 3 1 15,0-3 1-15,-9-3 1 16,-3 3-1-16,-3 6 1 16,-6-3-1-16,-2 7 1 15,-1 4-2-15,0 4 1 16,0 9-1-16,3-1 0 15,3 12-1-15,3-1 0 16,3-3 0-16,6 1 1 16,6-1-1-16,6 1 0 0,3-3-1 15,6 0 1-15,3-8-2 16,2-1 1-16,1-1-2 16,0-4 1-16,0-2-3 15,-3-5 1-15,-1 2-3 16,-2-4 0-16,-3 1 1 15,0-4 0-15</inkml:trace>
  <inkml:trace contextRef="#ctx0" brushRef="#br0" timeOffset="16915.6647">21112 2344 9 0,'-3'8'4'0,"-6"-5"-1"16,9 5 8-16,-3 0-9 15,0 0 1-15,0 2 1 16,0 1 0-16,0-1-6 15,-3 4 1-15,3-6 3 16,0-1 0-16,0-1-1 16,3-1 0-16,-3-2-1 0,3-1 1 15,0-2 0-15,0 0 0 16,0-8 0-16,0 0 0 16,0 1 0-16,3-9 1 15,0-3-1-15,3 1 0 16,0-6 0-16,0 3 0 15,3 5 0-15,0-3 1 16,-1 9-2-16,4 2 1 16,0 0-1-16,0 8 0 15,3-8-1-15,-6 3 1 16,0-1-4-16,0 1 0 0,-3 2-4 16,3 1 1-16</inkml:trace>
  <inkml:trace contextRef="#ctx0" brushRef="#br0" timeOffset="24111.5755">18445 3474 9 0,'-9'0'4'0,"3"0"-2"0,6 0 5 0,0 3-7 16,-3 2 1-16,0 0-1 16,0-5 1-16,3 13-2 15,0 3 1-15,3 0 0 16,0 8 0-16,3-3 0 15,0 0 0-15,2-2 0 16,1-6 0-16,0 0 0 16,3-5 1-16,0-5 0 15,0 2 0-15,3-10 0 16,-3-3 1-16,3 0-1 16,-3-5 0-16,0-6 0 15,-1 1 1-15,-2-1-1 16,-3 3 0-16,0 8 0 15,-6 0 0-15,0-2 1 16,0 2 0-16,-6-3-1 16,-3 3 1-16,0 0-1 15,-2-2 1-15,-1 5-1 16,0 2 0-16,0 0-1 16,0 3 0-16,0 3-1 0,0 0 1 15,0-1-1-15,0 6 0 16,0-5-2-16,3-1 0 15,4 1-2-15,-1 0 1 16,6-1-2-16,3 1 1 16</inkml:trace>
  <inkml:trace contextRef="#ctx0" brushRef="#br0" timeOffset="24561.7809">18668 3490 7 0,'-6'10'3'0,"6"6"0"16,0-24 3-16,0 8-5 15,-3 0 0-15,3 8-1 16,-3 3 1-16,6 2-2 16,-3 0 1-16,0-2 0 15,0-3 1-15,-3-3-1 16,6 0 1-16,0 1 0 15,-3-4 0-15,3 1 1 16,3-6 0-16,0-5 0 16,3-7 1-16,3 1-1 15,-1 9 0-15,1-3 0 16,0 3 0-16,0 0-1 16,-3-1 0-16,0 4-1 15,0-4 1-15,0 6-1 16,0-8 1-16,0 3-1 0,-3 5 0 15,0 5 0-15,-3 6 1 16,3 0-1-16,-3 2 1 16,2 5-1-16,-2-10 1 15,0 5-1-15,0 1 1 16,0-4-3-16,-3 1 1 16,3-6-4-16,-3 0 1 15,3-2-2-15,-3-3 0 16</inkml:trace>
  <inkml:trace contextRef="#ctx0" brushRef="#br0" timeOffset="24819.5298">18918 3342 9 0,'-3'0'4'0,"6"31"1"16,-3-20 5-16,0 5-8 16,0 5 1-16,-3 0-1 15,3-13 0-15,0 5-3 16,0 3 0-16,0 8 1 16,0-8 1-16,3 2-4 15,3-4 0-15,0-4-1 0,3-7 0 16</inkml:trace>
  <inkml:trace contextRef="#ctx0" brushRef="#br0" timeOffset="25177.7748">19022 3522 12 0,'0'-3'6'0,"0"6"-7"0,3-9 9 16,0 6-8-16,0 0 1 16,0 8 0-16,6 0 1 15,-3 0-3-15,0 3 1 16,0-1 1-16,0-7 0 15,3 0-1-15,2-1 1 0,1-7-1 16,0-8 0-16,3-1 0 16,0 9 0-16,-3 0 0 15,0-3 0-15,-3 5 1 16,-3-5 1-16,0 8-1 16,-3-5 1-16,-3 5-1 15,0 0 0-15,0 5 0 16,-3 9 1-16,0-1-1 15,0 5 0-15,0 4 0 16,-3 1 0-16,-3 9 0 16,-3 5 0-16,0-2-1 15,3 7 1-15,0 3-1 16,0-13 0-16,0 10-5 16,3-5 1-16,0-8-2 15,3-2 0-15</inkml:trace>
  <inkml:trace contextRef="#ctx0" brushRef="#br0" timeOffset="26063.7327">19555 3463 14 0,'-9'0'7'0,"-3"8"-4"16,6-5 10-16,0 2-12 15,-3 6 0-15,0-14-1 16,0 6 1-16,0 7-2 16,3 9 1-16,0-1 0 15,3 6 0-15,3-5-1 16,3 2 0-16,3-2-1 15,6-4 1-15,3-7-2 0,9-2 0 16,3-6 0-16,3 0 0 16,2-3-1-16,-2 0 1 15,-3 1 1-15,0-4 1 16,-4-2 0-16,1-2 0 16,-3-1 1-16,-3 1 1 15,-3-4 1-15,-3 1 0 16,0 5 1-16,-3-10 0 15,-3 12 0-15,-4 1 1 0,-2-3 0 16,-5 0 1-16,-1 0-2 16,-3 3 1-16,0 0-1 15,-3 2 0-15,0 3-2 16,0 3 1-16,-3-9-2 16,0 4 1-16,3 12-2 15,0 6 1-15,1 0-1 16,2 3 0-16,3 2 0 15,0-5 0-15,6 0-1 16,3-6 1-16,3-4-1 16,3-1 0-16,2-5 0 15,1-3 0-15,0-2 0 16,3-6 1-16,-3-2 0 16,0 0 1-16,-3-3 1 15,-3 3 0-15,0-3 1 16,0 8 1-16,-3 3-1 15,-3 5 0-15,3 2-1 0,0 4 0 16,0 4 0-16,0 6 0 16,3-3-2-16,0 3 1 15,-1 0-1-15,1-3 0 16,3-2-2-16,0 2 1 16,0-5-3-16,6-3 0 15,-3-2-1-15,0-6 1 16</inkml:trace>
  <inkml:trace contextRef="#ctx0" brushRef="#br0" timeOffset="26648.7565">19963 3540 11 0,'-9'16'5'0,"9"21"-6"16,0-29 9-16,0 5-7 15,0-2 0-15,0 5-1 16,0-3 1-16,0-3-2 16,0-2 0-16,3-2 2 15,-3-6 0-15,6-3-1 16,-3-2 1-16,2-6 0 16,-2-2 0-16,3-3 1 15,-3 0 0-15,3 0-1 16,-3 0 1-16,0 3-1 15,3 0 0-15,0 5 0 16,0 5 0-16,0 1-1 16,3 4 1-16,0 1-1 0,3 2 0 15,3-2 0-15,-3 5 0 16,3-11 0-16,2 3 1 31,7-13-1-31,-6 2 1 16,0 1 0-16,-6 2 0 15,-3 5-1-15,0-2 1 16,-3 2 0-16,-6-5 0 0,-3 3 0 16,-6 0 1-16,0-3-1 15,-6 3 0-15,3 5 0 16,-3 0 1-16,6 5-2 16,-3 5 1-16,3-4-2 15,0 4 1-15,9 12 0 16,3 1 0-16,6 1-1 15,3 0 1-15,3 2-1 16,0-7 1-16,-3-1-2 16,0-2 0-16,0-8-3 15,3 0 0-15,0-5-2 16,2-8 1-16</inkml:trace>
  <inkml:trace contextRef="#ctx0" brushRef="#br0" timeOffset="27204.9339">20549 3389 10 0,'0'3'5'0,"-3"10"-3"16,3-5 6-16,3 3-6 15,-3 7 0-15,0-7 1 16,-3 13 0-16,0 7-4 15,0-4 1-15,0-1 1 16,0 3 1-16,0-5-1 16,0-5 0-16,3 2-1 15,0-13 1-15,3-6-1 16,3-7 1-16,6 0-1 16,0-11 1-16,0-8 0 15,3 0 0-15,0 11-1 16,-1 0 1-16,-2 2-1 15,-3 1 1-15,0 4 0 16,-3-1 0-16,3-1 0 16,-3 10 0-16,0 9 0 15,0 2 1-15,0 3-1 16,-3 2 0-16,0 1-1 0,0 2 0 16,0-2-2-16,0-1 0 15,0-7-3-15,0-1 0 16,0-2-2-16,3-5 0 15</inkml:trace>
  <inkml:trace contextRef="#ctx0" brushRef="#br0" timeOffset="27550.0167">20841 3614 8 0,'3'6'4'0,"3"9"-3"15,0-12 3-15,-1 0-3 16,1-3 0-16,3 0 0 16,0-3 1-16,0-2-1 15,3-3 0-15,0 0 2 16,3-5 0-16,0-1 0 16,-3-9 0-16,-3 12 0 15,0-2 0-15,-6-3 0 16,-6 0 1-16,-3 0-1 15,-3 0 1-15,-3 8-1 16,-3 3 0-16,-3 8-1 16,-3 5 1-16,0-8-3 0,1 10 0 15,2 1-4-15,6 7 1 16,3-7-3-16,3 5 0 16,6-3-3-16,3-2 1 15</inkml:trace>
  <inkml:trace contextRef="#ctx0" brushRef="#br0" timeOffset="28135.7552">21037 3508 10 0,'-6'8'5'0,"9"-16"-3"16,-3 11 5-16,3 2-7 15,-3 3 1-15,0 0 1 16,3 0 1-16,3 5-3 16,-3 1 0-16,3-6 2 15,0-1 0-15,-3-1 0 0,6 2 0 16,-3-6-1-16,3-4 0 16,3-4-1-16,-3-2 1 15,-1-5-1-15,1-3 1 16,0 6-1-16,0-1 0 15,-3 6 0-15,3 5 0 16,-3 3 0-16,0 7 0 16,0-2 0-16,-3 0 1 15,3 3-1-15,0-3 0 0,-3-3 1 16,3 3 0-16,-3-6 0 16,3 1 0-16,0 0 0 15,0-6 1-15,-3-5-1 16,3-2 0-16,-3-1-1 15,0-2 1-15,0 2-2 16,-1 3 1-16,-2 0-4 16,0 0 1-16,0 8-4 15,0 0 1-15</inkml:trace>
  <inkml:trace contextRef="#ctx0" brushRef="#br0" timeOffset="28752.3017">21609 3500 8 0,'0'-2'4'0,"3"12"1"0,-3-18 2 16,0 8-6-16,3 8 0 15,0 6 1-15,0-1 0 16,-3 3-3-16,2 0 1 15,1-1-1-15,-3-1 1 16,3-4-2-16,-3 4 0 16,0-9-2-16,3-3 1 15</inkml:trace>
  <inkml:trace contextRef="#ctx0" brushRef="#br0" timeOffset="28930.5877">21635 3368 13 0,'-3'-2'6'0,"3"2"-9"0,0 0 12 0,0 0-9 15,0 2 0-15,3 1 0 16,0-1 0-16,0 1-2 16,3 0 0-16,0-1-1 15,3 1 0-15</inkml:trace>
  <inkml:trace contextRef="#ctx0" brushRef="#br0" timeOffset="29171.7353">21760 3366 12 0,'-3'0'6'0,"0"2"-5"0,3 1 12 15,-3 5-12-15,0 5 1 16,1 5 0-16,-1-2 0 15,3 8-3-15,0 5 1 16,3 8 1-16,-1-5 1 16,4 0-1-16,0 2 0 15,0-5-2-15,0 0 0 16,3-2-4-16,0-6 0 0,-3-2 0 16,0-9 0-16</inkml:trace>
  <inkml:trace contextRef="#ctx0" brushRef="#br0" timeOffset="29381.865">21641 3524 12 0,'0'3'6'0,"3"-14"-4"15,0 3 11-15,3 8-13 16,6-8 1-16,3 8-1 15,6 0 1-15,3 0-2 16,-1 0 1-16,1 3-2 16,0-6 0-16,3 3-2 15,0-2 0-15</inkml:trace>
  <inkml:trace contextRef="#ctx0" brushRef="#br0" timeOffset="29802.2133">22219 3492 9 0,'0'3'4'0,"0"10"-1"16,0-13 5-16,0 0-8 15,6 11 1-15,-6 2-1 16,3 8 1-16,0-2-2 16,3 2 0-16,-3-5-2 15,3-3 1-15</inkml:trace>
  <inkml:trace contextRef="#ctx0" brushRef="#br0" timeOffset="30012.385">22225 3368 12 0,'-6'-2'6'0,"6"2"-4"0,0 0 10 0,0 0-14 15,6 0 0-15,-3 2 0 16,3 3 0-16,3 3 1 16,3 0 0-16,-1 0-3 15,4 0 1-15</inkml:trace>
  <inkml:trace contextRef="#ctx0" brushRef="#br0" timeOffset="30343.7321">22481 3448 10 0,'3'-6'5'0,"-15"1"0"16,9 5 8-16,-3 0-12 15,-3 0 0-15,-3 3 1 16,0 2 1-16,-3 0-4 16,3 3 0-16,3 0 2 15,3 0 1-15,1-5-2 0,5 2 1 16,2 0-1-16,7 3 0 15,0 0 0-15,6 0 0 16,3 0 0-16,-6 0 0 16,0 2 0-16,0-2 0 15,-3 0 0-15,-3 0 1 16,0 0-1-16,-6 0 1 16,-6 3 0-16,-6-3 1 15,-3 0-1-15,-6 2 0 16,-3-4-3-16,9-1 1 15,3-3-5-15,1 1 0 0</inkml:trace>
  <inkml:trace contextRef="#ctx0" brushRef="#br0" timeOffset="31078.8417">22951 3418 8 0,'-3'6'4'0,"-6"12"1"16,9-12-1-16,0 4-3 15,0-2 0-15,0 0 0 16,3 10 0-16,0-2-2 15,3-2 1-15,0 1 1 16,3-1 0-16,0-1 0 16,0-8 0-16,3-2-1 15,3-8 0-15,-1-9-1 16,7 6 1-16,0-2 1 16,-3-3 0-16,0-1-1 15,-3-7 0-15,-3 0 2 16,-3 3 0-16,-3 2 0 15,-1 2 0-15,1 6-1 0,-3 3 1 16,-3 5-1-16,0 5 1 16,9 3-1-16,-3 6 0 15,0 2-1-15,3-9 1 16,0 1-1-16,0-2 1 16,0 2-3-16,0-3 1 15,0 0-2-15,0 0 0 16,0-5-3-16,6 3 0 15</inkml:trace>
  <inkml:trace contextRef="#ctx0" brushRef="#br0" timeOffset="31453.2685">23436 3381 14 0,'0'-10'7'0,"-15"7"-4"16,12 3 11-16,-3 0-14 15,-3 3 1-15,-2 2-1 16,-1 0 1-16,-6 3-2 16,6 3 1-16,0-1 0 15,3 1 1-15,3 0-1 16,6-1 0-16,3 1 0 16,6-1 0-16,0-2 0 15,9-5 0-15,0 0-1 16,-3-1 1-16,2 6 0 15,-5-8 1-15,0 8-1 16,-3-3 0-16,-3 3 1 0,-3 0 0 0,-3 6 0 0,-9-4 0 31,0 1 0-31,-3-1 1 16,-9 1-1-16,10-1 0 16,-7-7-3-16,3 5 1 15,0-5-3-15,9-3 1 16,3-3-3-16,3-2 0 15</inkml:trace>
  <inkml:trace contextRef="#ctx0" brushRef="#br0" timeOffset="32144.5787">23502 3490 10 0,'9'-11'5'0,"6"30"-3"15,-10-19 7-15,1-3-7 16,3 0 0-16,3 1 1 15,-3-6 1-15,0 0-5 16,0 0 0-16,0 0 3 16,0-2 1-16,-3-1-1 15,0 0 0-15,-3 3 0 16,-3-5 1-16,-3 3-1 16,-3-1 0-16,-6 3 0 15,3 3 1-15,0 2-2 16,-3 3 1-16,0 3-2 15,0 2 0-15,0 3 0 16,1 3 0-16,2 4-1 0,0-4 1 16,3 5 0-16,3-5 0 15,3 4-1-15,3-4 1 16,6-3-2-16,0 2 1 16,3-2-1-16,-1 3 0 15,10-6-2-15,0-5 1 16,3 0-1-16,-3 3 0 15,3-6 0-15,-1-2 1 16,4 2 0-16,-3-5 0 0,6 6 0 16,-9-1 1-16,5-2 1 15,-5-6 0-15,-3 3 1 16,-3 0 0-16,-3 0 0 16,-3-2 1-16,0 2 1 15,-3 0 1-15,-6-3 0 16,-6 3 1-16,3 1 0 15,-6-1 0-15,0 5-1 16,-3 0 1-16,0 3-1 16,-3 3 0-16,0 2-2 15,3 3 0-15,-3 5-1 16,7 1 1-16,2-6-1 16,0 5 0-16,0 3-1 15,3-3 1-15,0 5-1 16,3-7 1-16,6-6-2 15,3-2 0-15,0-6-1 16,8-5 1-16,1 3-2 0,-3 0 0 16,6-3-1-16,-3-5 0 15,-6-1 0-15,3-1 1 16</inkml:trace>
  <inkml:trace contextRef="#ctx0" brushRef="#br0" timeOffset="32398.4898">23966 3209 7 0,'-3'-8'3'0,"3"-5"1"0,0 13 5 0,0 0-8 16,0 0 0-16,0 0 1 15,0 0 1-15,0 0-3 16,0 6 0-16,-6 4 2 16,6 3 1-16,-3 6 0 15,0-1 0-15,0 4-1 16,0 4 0-16,0 0 0 15,3 4 0-15,0-4-1 16,3-5 0-16,3 0-1 16,0-2 0-16,3 2-3 15,0-5 0-15,3 0-3 16,0-6 0-16</inkml:trace>
  <inkml:trace contextRef="#ctx0" brushRef="#br0" timeOffset="75142.4254">18450 4900 16 0,'-5'0'8'0,"7"0"-4"0,-2 0 8 16,0 5-11-16,3 9 1 15,-3 1 0-15,0 9 1 16,-3 3-4-16,1 7 1 15,-1 1 2-15,0-4 0 16,0-4-1-16,0-9 0 16,0-2-1-16,3-3 1 15,-3-2-1-15,3-3 1 0,3 0-1 16,3-6 1-16,3-12-1 16,2-6 1-16,1-8-1 15,3-2 1-15,3-6-1 16,0-2 1-16,0 7-1 15,0-5 0-15,-3 17 0 16,-4-1 1-16,1 2 0 16,0 9 0-16,3 8 0 15,-6 5 1-15,0 8 0 32,-3-3 0-32,0 8-1 15,0-3 1-15,0 1-2 16,-3 2 1-16,0 0-2 0,3 1 1 15,0-4-3-15,0 1 1 16,0-4-3-16,2-1 0 16,1-4-4-16,0-2 0 15,3 0 0-15,0-3 1 16</inkml:trace>
  <inkml:trace contextRef="#ctx0" brushRef="#br0" timeOffset="75517.6211">18826 5035 10 0,'-3'-3'5'0,"8"1"-5"15,-5 4 9-15,0 1-6 16,0 8 0-16,0-1 1 16,3 9 1-16,0-1-7 15,0 1 1-15,3-3 4 16,0-3 0-16,3 0-2 15,3-5 1-15,3-5-1 16,3-3 0-16,0-8 0 16,0-3 0-16,-3-2 0 15,-1-3 0-15,-2-5 1 16,-3 0 1-16,-9-6 0 16,-3-7 0-16,-6 15 0 15,-6 1 1-15,-2 5-2 16,-1 2 1-16,0 6-3 0,0-6 1 15,3 14-2-15,0 7 1 16,0 6-4-16,6 5 0 16,3 1-5-16,6-7 1 15,3 7-1-15,6-9 0 16</inkml:trace>
  <inkml:trace contextRef="#ctx0" brushRef="#br0" timeOffset="75834.417">19084 4866 11 0,'0'-3'5'0,"3"8"1"16,-3-2 7-16,0 5-12 15,0-3 1-15,0 3 1 16,0 11 1-16,0 4-5 16,0 7 1-16,0 4 2 15,3 3 1-15,3-3-2 16,0-4 1-16,0-7-2 16,3-1 1-16,3-7-3 15,0-1 1-15,3-6-4 16,-3-11 0-16,0-2-2 15,-3-6 1-15</inkml:trace>
  <inkml:trace contextRef="#ctx0" brushRef="#br0" timeOffset="76032.2419">18998 4972 18 0,'-6'0'9'0,"12"-3"-7"0,-6 3 16 15,6-5-17-15,6-1 0 0,3 4 0 16,3-6 1-16,6 2-3 16,-1-2 1-16,4 8-2 15,3-7 1-15,0-4-5 16,-4 8 0-16</inkml:trace>
  <inkml:trace contextRef="#ctx0" brushRef="#br0" timeOffset="76420.0661">19724 4903 10 0,'-3'2'5'0,"15"6"5"0,-12 3 1 15,0 5-9-15,0 13 1 16,0 0 1-16,-3 0 1 0,-3 0-7 16,3 0 1-16,0-5 3 15,1-3 0-15,-1-5-5 16,3-5 0-16,3-1-4 16,-1-2 1-16</inkml:trace>
  <inkml:trace contextRef="#ctx0" brushRef="#br0" timeOffset="76585.4925">19704 4874 12 0,'-6'-19'6'0,"3"6"2"16,3 13 6-16,0 0-15 16,6-3 1-16,-3 3-1 15,6 3 0-15,-1 0-3 16,1 2 1-16,0 3-2 15,6 0 0-15</inkml:trace>
  <inkml:trace contextRef="#ctx0" brushRef="#br0" timeOffset="77080.5061">19912 4990 13 0,'-3'16'6'0,"-3"18"-1"0,6-26 11 0,-3 3-14 15,0-1 0-15,0 4 1 16,0-4 1-16,3-2-5 15,0 0 0-15,0-3 3 16,0 1 0-16,0-1-1 16,0-2 0-16,0-1-1 15,0 1 1-15,0-3-1 16,0 0 1-16,3-3 0 16,3-5 0-16,0-5 0 15,0-3 1-15,3 0-2 16,0-5 1-16,0 0-1 15,3 2 0-15,-3 4 0 0,2-4 0 32,1 14-1-32,0 7 1 15,-3 4 0-15,0 7 0 16,3 0 0-16,-3 3 0 16,-3 0-2-16,0 2 1 15,-3-2-4-15,3 0 1 16,3 0-4-16,0-5 1 15</inkml:trace>
  <inkml:trace contextRef="#ctx0" brushRef="#br0" timeOffset="77440.7607">20219 4805 16 0,'-3'-3'8'0,"3"3"-4"16,0 3 10-16,0 2-12 15,0 6 1-15,-3 5 1 16,0-3 0-16,-3 3-4 15,0 10 0-15,0 6 4 0,3 2 0 16,6-2-2-16,3 5 1 16,0-3-1-16,3-2 0 15,2-8-2-15,1-5 0 16,0-4-3-16,0 1 0 16,0-5-4-16,0-6 1 15,-3-7-3-15,-3-4 1 16</inkml:trace>
  <inkml:trace contextRef="#ctx0" brushRef="#br0" timeOffset="77651.3637">20094 4913 18 0,'-3'-2'9'0,"29"-1"-7"15,-14 0 14-15,6 3-16 16,-3-5 1-16,0 0-1 16,3 5 1-16,-3-3-5 15,2 3 0-15,-2 0-2 16,0 5 1-16</inkml:trace>
  <inkml:trace contextRef="#ctx0" brushRef="#br0" timeOffset="79422.1604">20296 5464 8 0,'0'5'4'0,"3"-8"0"0,-3 6 2 15,0 2-5-15,3 3 0 16,0 8 0-16,6 3 0 16,-3 7 0-16,3 3 0 15,0-5 1-15,0 2 1 16,-1 6-1-16,1 0 1 0,0 0-1 15,0-1 1-15,-3-4-2 16,0-14 1-16,0 0-2 16,0-2 1-16,0-1-2 15,0 1 1-15,0 0-3 16,0-1 0-16,-3 1-3 16,0-6 0-16</inkml:trace>
  <inkml:trace contextRef="#ctx0" brushRef="#br0" timeOffset="79795.794">20305 5768 8 0,'-3'-5'4'0,"6"5"-1"15,-3 0 2-15,3 2-4 16,6 4 0-16,-3 1 0 16,0 4 1-16,0 2-2 15,0 1 0-15,0-9 1 16,2 3 1-16,1-3-1 0,0 6 1 16,3-1-1-16,0 1 0 15,0-3 0-15,0 0 0 16,0-3 1-16,0-10 0 15,0-1 0-15,0-2 1 16,-1 3-1-16,1-5 1 16,0-4-1-16,-3-4 1 15,0-3-3-15,-3-3 1 16,-3 8-4-16,3 0 1 16,-3 6-5-16,0 2 0 15</inkml:trace>
  <inkml:trace contextRef="#ctx0" brushRef="#br0" timeOffset="80264.2277">20213 6302 10 0,'0'11'5'0,"9"7"-1"0,-9-18 2 15,5 11-4-15,1 5 0 16,-3 5 0-16,3-5 1 0,-3 8-4 15,0-3 0-15,0-3 2 16,0-7 0-16,0 2-5 16,0 1 1-16,-3-4-1 15,3-5 0-15</inkml:trace>
  <inkml:trace contextRef="#ctx0" brushRef="#br0" timeOffset="80428.0919">20236 6162 17 0,'-3'3'8'0,"6"-3"-11"15,-3 0 16-15,6-3-14 16,0 3 1-16,3 0-5 16,0 0 1-16,3 0 2 15,3 0 0-15</inkml:trace>
  <inkml:trace contextRef="#ctx0" brushRef="#br0" timeOffset="80653.807">20448 6154 13 0,'-3'13'6'0,"3"6"-3"0,0-8 10 15,0 4-13-15,0 7 0 16,0-7 1-16,0 7 0 0,3 1-1 15,0-1 0-15,3-1 0 16,0 0 1-16,0 0-2 16,3-8 0-16,2-2-3 15,-2-3 1-15,3-11-2 16,-3 1 1-16</inkml:trace>
  <inkml:trace contextRef="#ctx0" brushRef="#br0" timeOffset="80848.3647">20344 6226 11 0,'-12'-6'5'0,"9"14"-1"16,3-5 9-16,3 0-12 16,3-1 0-16,6-2 0 15,5 0 0-15,7-2-2 0,0-1 0 16,3 3-2-16,3-3 0 15,2 3-1-15,-2 3 0 16</inkml:trace>
  <inkml:trace contextRef="#ctx0" brushRef="#br0" timeOffset="81435.6231">20856 6080 11 0,'3'21'5'0,"-3"27"-1"0,0-35 9 15,0 8-12 1,-3 8 1-16,0-7 0 0,0 4 1 15,0 3-4-15,0-2 0 16,0-4 2-16,3-1 1 16,0-4-2-16,0-5 1 15,3-2-1-15,3-11 0 16,3-8-1-16,2-8 1 16,4 6-1-16,0-6 1 15,0-3-1-15,0 1 1 16,3 2 0-16,-3 2 0 15,0 4 0-15,-4 5 1 16,1 2-1-16,-3 8 1 0,0 3 0 16,-3 3 0-16,3-9-1 15,-3 4 1-15,0 4-2 16,0 4 0-16,0 1-3 16,3 1 1-16,3-5-3 15,3 5 1-15</inkml:trace>
  <inkml:trace contextRef="#ctx0" brushRef="#br0" timeOffset="81870.2317">21329 6321 13 0,'0'-16'6'0,"-12"-3"1"15,9 12 9-15,-3-1-14 0,-3 0 0 16,-3 2 1-16,0 4 1 15,0-4-5-15,0 12 0 16,-2 2 3-16,2 5 1 16,0-10-3-16,0 4 1 15,6 9-1-15,0 8 0 16,3 0-1-16,3-5 0 16,3-4-1-16,0-1 0 15,6-4-1-15,0 1 0 16,3-9-2-16,0-4 1 15,2-6 1-15,-2 0 0 16,0-8 2-16,-3 3 0 16,-3 2 3-16,0 1 0 15,-3-1 2-15,0 0 1 0,-3 1-1 16,3 5 1-16,-3-1-2 16,3 9 0-16,0-8-2 15,3 10 0-15,0 8-1 16,3 6 0-16,0-1-3 15,0-2 1-15,3-3-3 16,-1-2 0-16,1-6-2 16,0 3 0-16</inkml:trace>
  <inkml:trace contextRef="#ctx0" brushRef="#br0" timeOffset="82184.7459">21528 6242 17 0,'-9'-8'8'0,"-6"8"-5"0,12-3 15 16,-5 8-18-16,-1 1 1 15,0 7 0-15,0-3 0 16,3 4-1-16,0-1 0 16,3-13 0-16,3 8 1 15,6 0-1-15,3 0 1 16,3 2-1-16,3 1 0 15,2 2-1-15,-5 3 1 16,0 2-1-16,-3-4 1 0,-3 2 0 16,-3-6 0-16,-3 6 0 15,-6-3 0-15,-9-2 0 16,-3-3 0-16,-2-6-3 16,2-2 1-16,3 0-4 15,3-2 0-15</inkml:trace>
  <inkml:trace contextRef="#ctx0" brushRef="#br0" timeOffset="82994.8184">21835 6234 9 0,'0'13'4'0,"-3"24"2"15,3-29 1-15,0-6-5 16,-3 6 0-16,0 6 0 16,0 1 1-16,0 1-4 15,3-5 0-15,0-3 2 16,0 0 1-16,0 0-1 16,0-6 1-16,0 1-1 15,0-3 1-15,6-8-1 16,3-5 1-16,0 2-1 15,0 6 1-15,3-3-1 16,-1-3 1-16,-2 4-1 16,0 1 1-16,0 1-1 0,0 2 1 15,0 3-1-15,-3 6 0 16,0-9 0-16,-6 8 0 16,6 3-1-16,-3 0 0 15,0 0 0-15,0 5 0 16,0-2 0-16,3-3 0 15,3-3 0-15,0-2 1 16,3-9-2-16,5 1 1 16,-2-5-1-16,-3 4 1 0,0-2 0 15,0 0 0-15,0 0-1 16,-3 1 1-16,-3-1 0 16,0 5 0-16,0 3 0 15,-3 3 0-15,0-3-1 16,0 2 0-16,0 4 0 15,3 1 0-15,-3 4-4 16,3 2 0-16,0-2-2 16,-1 2 0-16</inkml:trace>
  <inkml:trace contextRef="#ctx0" brushRef="#br0" timeOffset="83445.7616">22329 6329 13 0,'-3'-5'6'0,"-3"-11"3"0,6 10 7 16,-3 1-14-16,-3 2 0 16,3-2 1-16,-6 2 1 15,0 3-5-15,-3 3 0 16,0 0 3-16,1 5 0 15,-1-6-1-15,0 1 0 16,0 8-1-16,9 2 0 16,-3 5-1-16,3-2 1 15,3 0-2-15,0-5 1 16,6-3-2-16,0 2 1 0,9-4-1 16,-3-4 0-16,2-10 0 15,-2-2 1-15,0 2 1 16,-3-8 1-16,0 3 1 15,0 5 0-15,-3 0 2 16,0 2 0-16,-3-2-1 16,-3 8 0-16,3 6-1 15,0-1 1-15,0 3-2 16,0 5 1-16,0-5-3 16,3 0 0-16,0-3-2 15,3 1 0-15,0-6-3 16,0 0 1-16</inkml:trace>
  <inkml:trace contextRef="#ctx0" brushRef="#br0" timeOffset="83672.243">22460 6279 17 0,'-9'-19'8'0,"12"3"-4"0,-3 16 14 16,0 0-18-16,6 0 1 15,0 3 0-15,3 7 1 16,0 4-3-16,0-6 1 15,0 2 1-15,-1-2 0 16,1 3-1-16,0 7 0 16,3-5-1-16,0 1 0 15,-3 4-3-15,0-7 1 16,0-1-4-16,-3 1 1 0,0-6 0 16,-3 3 0-16</inkml:trace>
  <inkml:trace contextRef="#ctx0" brushRef="#br0" timeOffset="83867.0566">22624 6286 13 0,'-3'-2'6'0,"-3"4"-3"16,3 1 13-16,-3 0-15 16,-3 5 1-16,3-6 0 15,-3 9 1-15,-3 0-4 16,-6 4 1-16,-3 4 0 15,3-1 1-15,1 1-5 16,2-6 0-16,3 3-2 16,9-5 0-16</inkml:trace>
  <inkml:trace contextRef="#ctx0" brushRef="#br0" timeOffset="84556.973">22939 6160 11 0,'-6'2'5'0,"3"25"-4"15,3-17 8-15,-6 6-7 16,3 3 0-16,-3-6 1 16,0 3 0-16,0 2-4 0,0 3 0 15,1 3 2-15,-4-3 0 16,6-7-1-16,-3-1 1 16,6-3-1-16,-3-2 1 15,0 0-1-15,3-5 1 16,0 2 0-16,0-5 0 15,3-8 0-15,0-2 0 16,6 2-1-16,2-3 0 16,4 3 0-16,0 0 0 15,3 3-1-15,0-8 1 16,-3 10 0-16,6 3 0 16,-6-3-1-16,-1 6 1 0,-2 2-1 15,0 1 1-15,-3 2 0 16,-6 8 1-16,-3-3-1 15,-6 0 1-15,-3 3 1 16,-3 0 0-16,-5-6-1 16,-1-2 1-16,-6-2-1 15,6-6 0-15,0-3-3 16,3-2 1-16,3-3-4 16,6 2 1-16,6-4-3 15,9-6 1-15</inkml:trace>
  <inkml:trace contextRef="#ctx0" brushRef="#br0" timeOffset="84946.792">23097 6369 13 0,'0'34'6'0,"0"-13"-4"0,0-16 11 15,6 1-13-15,-3-1 0 16,6 0 0-16,0-2 0 15,0 0-1-15,3-9 0 16,2 1-1-16,1-3 1 16,3-5-2-16,0-3 1 15,-3-3 0-15,-3 4 1 16,0 4 1-16,-3 3 1 16,0 0 2-16,-1 3 0 0,-5-1 1 15,-3 6 0-15,0-5 0 16,-3 5 1-16,0 5-2 15,-8 11 0-15,8 0-1 16,-3 11 1-16,0 2-2 16,-3 8 1-16,0 0-1 15,0 5 0-15,0 1-1 16,0-1 1-16,6-5-2 16,-3-13 0-16,3-8-5 15,0-3 1-15,0-3-3 16,3 4 1-16</inkml:trace>
  <inkml:trace contextRef="#ctx0" brushRef="#br0" timeOffset="85291.1893">23412 6160 13 0,'0'7'6'0,"-9"23"-2"0,9-17 7 0,0 8-11 16,-3-8 1-16,-2 14 0 16,5 2 0-16,0 2-2 15,0 1 1-15,-3-3-2 16,3-7 1-16,0-4-4 16,0-2 1-16</inkml:trace>
  <inkml:trace contextRef="#ctx0" brushRef="#br0" timeOffset="85757.9401">23275 6339 9 0,'0'3'4'0,"3"-19"4"0,0 19 4 15,6-1-11-15,3-2 0 16,15 0 1-16,-3 0 0 15,6 0-3-15,-4-2 1 16,-2-1 0-16,-3 3 1 16,6-2-1-16,-6-1 0 15,0 0 0-15,-7 1 0 16,10-1 0-16,-9 0 0 16,-3-2 0-16,6 2 1 15,-6-2 0-15,-3 2 0 16,0-2 0-16,-6 0 0 0,6-3 1 15,-9 0 1-15,0-3-2 16,-3-2 1-16,-3 5 0 16,-6 3 0-16,0 2-1 15,-6 3 1-15,0 6-1 16,6 2 0-16,-3 5 0 16,0-3 0-16,9 4 0 15,-2-9 0-15,2 3-1 16,6 8 1-16,3 2-1 15,3 3 1-15,2-5-3 16,4 3 1-16,6-6-5 16,-3-2 0-16,3-3-3 15,0-1 1-15</inkml:trace>
  <inkml:trace contextRef="#ctx0" brushRef="#br0" timeOffset="86419.0702">23915 6154 17 0,'0'-10'8'0,"0"33"-5"0,0-15 12 16,-3 8-14-16,-2 5 1 15,5-5 0-15,-3 13 0 0,0 0-3 16,0-2 1-16,3 5 0 16,0-3 1-16,0-5-3 15,3-6 1-15,0-7-5 16,0-1 0-16,5-2-1 16,1-8 1-16</inkml:trace>
  <inkml:trace contextRef="#ctx0" brushRef="#br0" timeOffset="86598.3619">24023 6308 17 0,'-9'2'8'0,"0"46"-10"16,9-37 17-16,-3-1-15 15,0 3 0-15,3 1-1 16,0-1 1-16,0-3-3 0,0-2 1 15,0 0-3-15,0-5 1 16</inkml:trace>
  <inkml:trace contextRef="#ctx0" brushRef="#br0" timeOffset="86747.7901">24049 6197 17 0,'0'-14'8'0,"0"12"-8"0,0 2 15 15,6 2-16-15,-3 1 1 16,6 0-5-16,6 2 0 0,0 3 3 16,-3 2 0-16</inkml:trace>
  <inkml:trace contextRef="#ctx0" brushRef="#br0" timeOffset="87558.7453">24160 6313 12 0,'-3'13'6'0,"-3"24"-7"0,6-29 9 16,0 5-6-16,-3-2 0 0,3 5 0 16,-6-3 1-16,6-2-4 15,0-1 0-15,0-2 2 16,0-3 1-16,-3-2-2 16,3 0 1-16,0-3 0 15,3-6 0-15,3-1-1 16,3-9 1-16,-1 0-1 15,1 3 1-15,3-9-1 16,0 7 0-16,0-1 0 16,-3 8 1-16,3 0 0 15,-3 2 0-15,0 4 0 16,-6 7 0-16,3 6 0 16,-6 2 1-16,0 3-1 15,-6 2 0-15,6-4 0 16,0-1 0-16,0-3 0 15,0 4 0-15,0-6-1 0,9-3 1 16,-3-5-1-16,3-3 1 16,0-5-1-16,5-5 0 15,-2 0 0-15,3-6 0 16,0 1-1-16,-3 5 1 16,-3 2 0-16,0-2 0 15,-3 10 2-15,0-2 0 16,-3 7-1-16,6 6 1 15,-3 3 0-15,-3 5 0 16,-3 0-1-16,6 2 1 0,-3-5-2 16,0 3 1-16,-3 0-2 15,2-3 1-15,1 1-3 16,0-6 1-16,0 2-4 16,-3 1 0-16,6-9-3 15,-3-2 1-15</inkml:trace>
  <inkml:trace contextRef="#ctx0" brushRef="#br0" timeOffset="87725.0778">24505 6398 16 0,'0'13'8'0,"-3"-16"-5"16,3 9 12-16,0 1-15 16,0 4 1-16,-6 0-1 15,6-1 0-15,0 6-1 16,-3-5 1-16,-3-1-4 15,6 1 0-15,0-3-2 0,0 0 1 16</inkml:trace>
  <inkml:trace contextRef="#ctx0" brushRef="#br0" timeOffset="87890.7887">24514 6286 13 0,'-3'-26'6'0,"6"13"0"0,-3 13 11 15,0 0-17-15,0 0 0 16,6 0-1-16,0 2 1 16,-3 4-5-16,6-1 0 0,-1 0 0 15,-2 1 0-15</inkml:trace>
  <inkml:trace contextRef="#ctx0" brushRef="#br0" timeOffset="88251.3053">24657 6173 14 0,'0'10'7'0,"3"22"-2"0,-3-21 12 16,0 2-16-16,0 11 1 16,0 2 0-16,-3 3 0 15,0-2-3-15,-3-1 1 16,6 1 0-16,0-4 1 15,0-1-2-15,0-4 0 16,0-5-4-16,6 1 0 16,-3-4-2-16,-3 1 1 0</inkml:trace>
  <inkml:trace contextRef="#ctx0" brushRef="#br0" timeOffset="88445.085">24564 6350 12 0,'-6'-5'6'0,"15"-11"0"16,-6 13 9-16,6 3-13 15,0 0 0-15,9-2 1 16,-3-6 0-16,3 8-5 16,3 2 1-16,5-4-1 15,-5-1 0-15,-6 3-4 16,3 5 1-16</inkml:trace>
  <inkml:trace contextRef="#ctx0" brushRef="#br0" timeOffset="132164.6619">10476 6900 11 0,'-3'-5'5'0,"9"16"-3"16,-6-6 6-16,3 6-6 15,-3 2 0-15,0 8 0 16,0 5 1-16,0 3-4 16,0 6 0-16,3 7 3 15,3-7 0-15,0 15-2 16,0 13 1-16,0 11 0 16,3 1 0-16,-3 1-1 15,3-10 1-15,0 8 0 0,-3 3 1 16,0 0-2-16,-3-16 1 15,3 10 0-15,0-5 0 16,-1-10-1-16,4-11 0 16,-3-11-2-16,0 1 0 15,-3-9-4-15,0-7 1 16,0-11-1 0,3-3 1-16</inkml:trace>
  <inkml:trace contextRef="#ctx0" brushRef="#br0" timeOffset="133860.5194">10566 8197 5 0,'17'2'2'0,"7"-15"0"16,-12 13 1-16,6 0-2 15,3 0 1-15,9 0 0 16,5 0 1-16,7-2-4 16,0 2 0-16,-1-3 3 15,7 3 0-15,9 0 0 16,5 5 0-16,6-5-1 15,4 3 1-15,2-1-1 16,4 1 1-16,2-6-1 16,9 3 0-16,1 0 0 15,-4 0 1-15,6 0-2 0,-2-2 1 16,2 2 0-16,-3-3 0 16,-6 3 0-16,-5 0 0 15,-1 0-1-15,-5 0 0 16,-7 0 0-16,-5 0 0 15,-4 0-1-15,-5 0 0 16,-6 3-5-16,-4-3 1 16</inkml:trace>
  <inkml:trace contextRef="#ctx0" brushRef="#br0" timeOffset="137374.9469">10572 6922 6 0,'-3'0'3'0,"3"-3"-3"0,3 3 4 15,2 0-3-15,7 0 0 0,0 0 0 16,3 3 1-16,3-1-3 16,0-2 1-16,6 3 1 15,8-3 1-15,7 0-1 16,3 0 0-16,-4 0 0 16,4 0 0-16,0-3-1 15,2 1 1-15,1 2 0 16,9 2 0-16,-1 1-1 15,4-1 1-15,-1 1 0 16,1-3 0-16,2 0 0 16,1 0 0-16,0 0 0 15,2 0 0-15,4 0-1 16,-4 0 1-16,-2 0-1 16,-1 0 1-16,4-5-1 15,-1 5 1-15,-2 0-1 16,2 2 0-16,4 1 0 15,-10-3 0-15,-2 0 0 16,-4 3 0-16,1-3 0 0,-6 0 0 16,-7 0 0-16,-2 0 0 15,-6 0 0-15,-3 2 0 16,-4-2 0-16,-5 3 0 16,-3-3 0-16,-3 0 0 15,0 0 0-15,-3 0 1 16,0 0 0-16,-3 0 0 15,0 0 0-15,-6 0 0 16,0 0 0-16,0 0 1 0,0 0-1 16,6 0 0-16,-6 0 0 15,0 0 0-15,0 0-1 16,0 0 0-16,0 0 0 16,0 0 0-16,0 0-1 15,0 3 0-15,0-1 0 16,0 4 0-16,0-1 0 15,0 0 0-15,-3 6 0 16,3-1 0-16,0 1 1 16,-3 7 0-16,0-2 0 15,3-2 0-15,-3 7 0 16,0 0 0-16,3 3 0 16,0 2 1-16,0-2-1 15,0 5 0-15,-3 3 0 16,0 2 1-16,3 6-1 15,0-3 0-15,0 0 0 0,0 3 0 16,0-6 0-16,3 3 1 16,-3 3-1-16,3-3 1 15,-3 0-1-15,0-13 1 16,0 7 0-16,0 7 0 16,0-1-1-16,0-3 0 15,0 6 0-15,3-3 0 16,0 2 0-16,-3-2 1 15,3 0-1-15,-3 0 0 16,0 3-3-16,0-5 0 16,3-6-3-16,-3-6 1 0</inkml:trace>
  <inkml:trace contextRef="#ctx0" brushRef="#br0" timeOffset="138499.9712">13745 7310 10 0,'-12'-39'5'0,"-6"12"2"16,12 19 3-16,-6-2-9 15,0-1 1-15,0 1 0 16,-3 2 0-16,0 0-3 16,0 2 0-16,-2 4 2 15,-1 4 0-15,3 6-2 16,0 6 1-16,3-4 0 0,0 9 0 15,6 10 0-15,3 5 0 16,3 6 0-16,6 8 1 16,6-3-1-16,-3 7 1 15,3 1-1-15,-3-10 1 16,0 4-1-16,3 4 1 16,-6 1-1-16,0 1 0 15,-3 0 0-15,-3-8 1 16,3-2-1-16,-6-6 0 15,3-8-1-15,0-3 0 16,0-7-2-16,-3-9 0 16,0-7-2-16,-3-3 0 15</inkml:trace>
  <inkml:trace contextRef="#ctx0" brushRef="#br0" timeOffset="138742.6616">13355 7591 11 0,'-6'-13'5'0,"9"7"1"15,-3 6 6-15,6-2-11 16,2 2 0-16,7-3 1 16,6-5 0-16,3 0-3 15,9 0 1-15,5 0 1 16,10 3 0-16,-3-3-2 15,-1 0 1-15,4-2-3 16,0 7 0-16,-4-2-2 16,-5 5 0-16</inkml:trace>
  <inkml:trace contextRef="#ctx0" brushRef="#br0" timeOffset="139341.0043">14111 7541 9 0,'0'-19'4'0,"-9"1"3"0,9 10 5 0,-3 0-11 16,0-3 1-16,-6 1 1 15,-3-1 1-15,0-2-5 16,-3 2 1-16,0 3 2 15,0 3 0-15,0 5-1 16,1 3 0-16,-1 5-1 16,-3 7 1-16,6 4-1 15,-3-1 0-15,3 4-1 16,3-1 1-16,0 8-1 16,3 3 1-16,3-6-1 15,6-2 1-15,3-3-1 16,3-5 1-16,3-3-1 15,0-5 0-15,3-3 0 16,6-5 1-16,0-8-1 16,-1-5 1-16,1-3 0 0,-3-2 1 15,-3-3-1-15,0-1 1 16,-3-1 0-16,-3-1 0 16,-3 0 1-16,0 6 0 15,0-1-1-15,0 8 1 16,-6 3-1-16,0 3 0 15,0 8-1-15,0 5 1 16,0 5-1-16,3 6 0 16,-1-1 0-16,1 1 0 15,3 2 0-15,0 0 1 16,3-3-1-16,-3 1 0 16,3-3 0-16,0-3 0 0,3-2-3 15,0-3 1-15,3-3-3 16,3-2 1-16,0-3-3 15,2 0 0-15</inkml:trace>
  <inkml:trace contextRef="#ctx0" brushRef="#br0" timeOffset="139821.9294">14483 7435 12 0,'0'-13'6'0,"-12"13"-1"15,9 0 8-15,0-3-12 0,-3 3 0 16,0 0 0-16,-3 0 1 16,0-3-3-16,0 6 1 15,0-3 1-15,-3 5 0 16,0 1-1-16,-2-1 0 15,2 0-1-15,3 3 1 16,0 0 0-16,3-3 0 16,3 6-1-16,3-1 1 15,6 1-1-15,3-3 1 16,3 5 0-16,3-5 0 16,2 3 0-16,1-1 0 15,0 3 0-15,0 1 0 0,-3-4 0 16,-3 4 1-16,3-1-1 15,-6-3 0-15,-1 1 1 16,-5-3 0-16,-3 0 0 16,-3 0 0-16,-8 0 0 15,-4-3 0-15,0-2 0 16,-3-3 0-16,-3-3-3 16,6-5 1-16,3 0-3 15,6-2 0-15,6-1-2 16,3 0 0-16</inkml:trace>
  <inkml:trace contextRef="#ctx0" brushRef="#br0" timeOffset="140287.8683">14649 7194 11 0,'0'-8'5'0,"0"11"0"0,0-3 8 0,0 0-12 16,0 2 0-16,0 4 1 15,0 2 1-15,0 0-4 16,0 13 1-16,0 5 2 16,0 6 0-16,0 0-1 15,-3 5 0-15,3 5 0 16,0-5 0-16,3-3-1 15,0-2 0-15,3 3 0 16,0-6 0-16,3-3-1 16,3-5 0-16,0-2-1 15,3-6 0-15,-3-5-3 16,0-3 1-16,0-5-2 16,-3-2 0-16</inkml:trace>
  <inkml:trace contextRef="#ctx0" brushRef="#br0" timeOffset="140515.0178">14548 7430 10 0,'-12'-6'5'0,"9"4"0"0,3 2 7 15,0 0-10-15,6-3 0 0,3 3 1 16,9-3 0-16,3 1-4 15,3-4 0-15,2 4 2 16,4-4 0-16,-3 4-4 16,3-4 0-16,-3-4-3 15,-4 5 1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48:02.4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98 5374 9 0,'9'-8'4'0,"-12"24"0"0,6-16 5 0,-3 0-6 16,3-6 0-16,-3 1 0 15,0 5 1-15,0-3-5 16,0 6 0-16,0 2 3 15,-3 9 1-15,-3 7-1 16,-6 5 0-16,-5 3 0 16,-7 11 1-16,-6 0 0 15,-3 2 0-15,-2 6-1 16,-7-9 1-16,-9 17-1 16,1 2 0-16,-1-5-1 15,1 5 1-15,-1 0-2 16,3-2 0-16,7-6-1 15,2-5 1-15,9-5-4 0,6-11 1 16,3-8-6 0,13-13 1-16</inkml:trace>
  <inkml:trace contextRef="#ctx0" brushRef="#br0" timeOffset="900.4987">15661 5382 8 0,'-9'2'4'0,"9"-4"1"0,0 2-3 16,0 0-2-16,0 2 1 0,-2 4 0 16,-1 4 0-16,0 1-2 15,0 5 1-15,3-1 1 16,0 4 0-16,0 0 0 15,0-1 0-15,3 1-1 16,0-4 1-16,2 1 0 16,4 0 0-16,0-5 0 15,0-1 0-15,3-2 0 16,0-2 1-16,3-6-1 16,0-6 1-16,-3-2-1 15,0 3 0-15,0-6 0 16,-1 1 0-16,1-1 1 15,-3-2 0-15,0-5-1 16,-3 2 1-16,0-5 0 16,-3 5 0-16,0-3 0 15,-3 1 0-15,-3 7 0 16,-3 3 0-16,0-2 0 0,-3 4 0 16,0-2-1-16,-3 8 0 15,1-2-1-15,-4-1 0 16,0-2-1-16,-3 2 0 15,0 6-1-15,0-1 1 16,3 1-1-16,0 2 0 16,1-2-5-16,5 5 1 15,6 0-1-15,9 2 0 16</inkml:trace>
  <inkml:trace contextRef="#ctx0" brushRef="#br0" timeOffset="5915.2546">16248 6046 8 0,'0'-11'4'0,"0"22"-1"0,0-11 7 0,0 0-8 15,0 2 0-15,0 1 1 16,0-3 0-16,-3 3-4 16,3 2 1-16,-3 0 2 15,0 3 1-15,0 5-2 16,3 1 1-16,-3-1-1 16,3-3 0-16,0 1-1 15,0 2 0-15,0 1 0 16,0-1 1-16,3 0-1 15,0 0 0-15,0 0 0 16,3 1 0-16,0-4 0 16,0 1 0-16,0-1 0 15,0-2 0-15,3-5 0 16,-1 0 1-16,4-3-1 16,3-6 1-16,0 1-1 15,0-6 1-15,0 4 0 16,0-4 0-16,0-2-1 15,-3-1 1-15,-1 7-1 16,-2-1 1-16,0 0-1 16,0 0 1-16,-3-3-1 15,0 1 1-15,-3-1 0 16,0 3 0-16,0-3-1 16,-3 4 1-16,0-7 0 15,0 6 0-15,0 0-1 16,-3 0 1-16,0 1 0 0,0-1 0 15,0-3 0-15,0 3 0 16,-3 0 0-16,0 0 0 16,0 3-1-16,0 0 1 15,3 2-1-15,-3-2 1 16,1 5-1-16,-1-3 1 0,0 0-1 16,-3 3 1-16,3 0-1 15,-6 3 1-15,0 0-2 16,0-1 1-1,0 6 0-15,0 0 0 16,0 3 0-16,0-3 0 16,1 0-3-16,-1 2 0 15,0 1-5-15,3-3 0 16,0-3-1-16,3-10 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52:04.3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7 16902 8 0,'-3'-6'4'0,"-3"12"-1"0,3-6 5 16,3 0-6-16,-3 0 0 15,-3 5 2-15,1-2 0 16,-1 2-5-16,0 5 0 16,3 12 3-16,3 7 1 15,0 2-3-15,9 12 1 16,-6-1-1-16,2 0 0 0,4-2 0 15,0-6 0-15,6-7-1 16,-6-6 1-16,3 3 0 16,3-13 1-16,3-9-1 15,0-4 0-15,2-9 1 16,-2-13 0-16,0-5-1 16,0 5 1-16,-3-8 0 15,-3-2 0-15,0 2 0 16,-3 3 0-16,0 3 0 15,-3 7 0-15,0 3-1 16,-3 8 1-16,-1 14-1 16,4 4 1-16,-3 6-2 15,6 3 1-15,0 5 0 16,0-3 0-16,3 2 0 16,6-1 0-16,-3-4-1 15,6 1 1-15,3-9 0 16,2-10 1-16,-5-2-1 15,0-9 0-15,-3-5 1 16,0 0 1-16,0-5-1 16,-1-3 1-16,-5-5 0 15,0-5 1-15,0 7 0 0,-9 6 0 16,3-3-1-16,-6 8 0 16,0-5-1-16,0 5 1 15,0 1-3-15,0 7 0 16,-6 5-4-16,3-2 1 15,3-1-4-15,0 6 1 16,0 11-2-16,9 0 0 16</inkml:trace>
  <inkml:trace contextRef="#ctx0" brushRef="#br0" timeOffset="374.2029">3344 17150 3 0,'15'24'1'0,"6"-3"4"15,-9-21-4-15,0 6 1 16,3-12 0-16,0 4 2 15,3-12 0-15,-7 1-3 16,4-3 0-16,-6 0 5 0,-3-5 0 16,0-5 1-16,-6-9 0 15,-6 12-1-15,-6-7 1 16,-3 20-1-16,1-1 0 16,-1 1-3-16,-6 2 0 15,0-3-3-15,-3 9 0 16,6 4-4-16,0 9 1 15,4-1-6-15,5 6 0 16,3-3-1-16,15-5 0 16</inkml:trace>
  <inkml:trace contextRef="#ctx0" brushRef="#br0" timeOffset="945.1621">3743 17121 10 0,'3'21'5'0,"-3"3"-2"0,0-16 4 16,3-3-5-16,-3 3 0 16,0-2 1-16,0-4 0 15,0-2-4-15,0 6 1 16,0-6 3-16,0 0 1 0,-3-6-1 16,0-4 0-16,0-4 0 15,-3-7 1-15,3 0-2 16,0-3 1-16,3 3-1 15,3-5 1-15,3-1-2 16,3 11 0-16,3 0-1 16,3 3 0-16,3 3-2 15,0 2 1-15,3 2-2 16,-1-2 1-16,1 6-4 16,3-3 0-16,0-1-2 15,0 4 0-15</inkml:trace>
  <inkml:trace contextRef="#ctx0" brushRef="#br0" timeOffset="1310.7581">4163 16907 18 0,'-15'3'9'0,"-6"12"-9"0,18-23 16 15,-3 14-16-15,0-6 0 16,0 2 0-16,3 6 0 16,3 3-1-16,3-1 1 15,3 6 0-15,3-2 0 16,3-4-1-16,3 1 1 0,0-1-1 16,0-2 1-16,0 0 0 15,0 0 0-15,-3-3 0 16,-1 3 1-16,1-2 0 15,-9 2 1-15,-6 2 0 16,-9 1 0-16,1-3-1 16,-10-6 1-16,0-2-2 15,0 8 0-15,0-8-4 16,6 6 0-16,0-12-3 16,6 4 0-16</inkml:trace>
  <inkml:trace contextRef="#ctx0" brushRef="#br0" timeOffset="1592.4136">4348 16767 22 0,'5'0'11'0,"-10"-8"-10"0,5 8 20 15,0 0-21-15,2 8 1 16,4 0 0-16,-3 5 1 15,0 3-3-15,3 13 1 16,0-11 1-16,-3 3 0 16,3 3-1-16,3 5 1 15,-3 0-1-15,3 1 0 16,0-7-1-16,-3 12 0 0,3-11-2 16,-3 2 0 15,3-5-5-31,-3-5 1 0</inkml:trace>
  <inkml:trace contextRef="#ctx0" brushRef="#br0" timeOffset="1833.1067">4273 16962 12 0,'-6'-8'6'0,"12"8"1"15,0-2 5-15,3 2-11 16,6-3 1-16,3 1 1 16,6-1 0-16,-1 0-4 15,1-2 1-15,0 2 1 0,3 1 1 16,3-4-3-16,2 6 1 16,1 0-4-16,0 0 1 15,5 6-3-15,13-6 0 16</inkml:trace>
  <inkml:trace contextRef="#ctx0" brushRef="#br0" timeOffset="2342.2893">5238 16931 19 0,'-12'-8'9'0,"-15"10"-9"0,21-2 17 16,-3-2-17-16,-3 4 1 15,0 4 0-15,0 4 0 16,0 3-2-16,0 11 0 16,3 3 1-16,4-3 0 15,2 5-1-15,3 5 0 16,0-5-1-16,3 0 0 16,5 0-1-16,1-7 1 15,9-4-2-15,6-2 0 0,6-11-1 16,6 1 0-1</inkml:trace>
  <inkml:trace contextRef="#ctx0" brushRef="#br0" timeOffset="2822.8483">5601 17068 12 0,'3'-16'6'0,"6"3"0"15,-9 5 12-15,0 0-15 16,0 0 0-16,-3 0 3 15,-3 0 1-15,-3-2-8 16,0-1 0-16,-3 3 5 16,0 0 0-16,0 6-2 15,-3-4 0-15,0 6-3 16,0 8 0-16,-2 0-1 16,2 11 0-16,3-1-1 0,0 6 1 15,3-3-1-15,3-5 0 16,3 13 0-16,3-5 1 15,3-8-1-15,3-3 0 16,3 3 0-16,3-8 1 16,3-8 0-16,2-8 1 15,4-2 0-15,-6 2 1 16,0 0 2-16,-3-3 0 16,0-5 0-16,-6 0 1 15,0 3 0-15,0-5 1 16,-3 4 0-16,0 4 0 0,0-1-2 15,0 9 1-15,0-4-3 16,-3 6 1-16,6 6-2 16,0 7 1-16,5-3-3 15,1 12 1-15,3-1-2 16,0-11 1-16,0 6-2 16,0 3 1-16,0-9-3 15,3-2 0-15</inkml:trace>
  <inkml:trace contextRef="#ctx0" brushRef="#br0" timeOffset="3260.6535">6047 16925 12 0,'-15'6'6'0,"-9"2"1"0,18-8 8 16,-5-3-14-16,-1 3 0 15,-3 3 0-15,-3 5 0 16,3-1-2-16,-3 9 1 16,6-2 0-16,0-1 1 15,3-3-2-15,3 6 0 16,4-2 0-16,2-4 0 0,2 1 0 15,7-1 0-15,3 4 0 16,6-7 0-16,3-1 1 16,-3-4 0-16,0 4 0 15,-3-4 0-15,-3 4 1 16,-4-4 0-16,1 6 0 16,-6 0 1-16,-6 3 0 15,-3-1 0-15,-5 6-1 16,-4-3 0-16,0-2-3 15,0-6 1-15,3 3-5 16,3-3 1-16,-3-2-1 16,9-11 0-16</inkml:trace>
  <inkml:trace contextRef="#ctx0" brushRef="#br0" timeOffset="3677.5261">6232 17087 16 0,'15'-5'8'0,"5"-11"-6"0,-17 10 16 15,3-2-17-15,0 0 1 16,0-5 1-16,-3 3 0 16,0-4-3-16,-3 4 1 15,0-3 2-15,-3-1 1 16,0 6-1-16,0 0 0 15,-3 6-1-15,3-6 1 0,-3 8-3 16,0-3 1-16,-3-2-2 16,4 5 1-16,-4 3-2 15,-3 5 1-15,0-1-1 16,0 9 0-16,3 6 0 16,0-1 0-16,3-3 0 15,3 3 1-15,0 3 0 16,6 3 1-16,3-9-1 15,0 3 1-15,6-5-1 16,0-8 1-16,3 5-1 16,3-5 0-16,-1-2-2 15,1-4 1-15,0-2-4 16,0-2 1-16,3-4-2 16,9-7 1-16</inkml:trace>
  <inkml:trace contextRef="#ctx0" brushRef="#br0" timeOffset="4069.3519">6770 17007 11 0,'-8'0'5'0,"10"0"-3"16,-2 0 8-16,0 0-11 15,3 6 1-15,0-4-1 16,3-2 0-16,0 8-1 16,0-8 0-16,0 6-1 15,3-4 0-15</inkml:trace>
  <inkml:trace contextRef="#ctx0" brushRef="#br0" timeOffset="4233.2905">6762 17158 10 0,'0'6'5'0,"0"-6"-5"0,0 0 10 15,2 2-11-15,1 3 1 16,6-2-3-16,0 5 0 15,0-3 2-15,9-2 0 16</inkml:trace>
  <inkml:trace contextRef="#ctx0" brushRef="#br0" timeOffset="4863.991">7654 16923 16 0,'-8'-6'8'0,"-13"12"-5"0,12-6 16 16,-12-8-18 0,0 3 1-16,0 5-2 15,0 7 1-15,4-7-2 16,-1 0 0-16,3 6 0 16,0-4 0-16,3 9-1 15,6 0 0-15,3 2 0 16,6-3 1-16,6 6-1 15,6-3 1-15,9-5 0 16,5 6 1-16,4-6 0 16,0 0 0-16,-3-1 0 15,-6 1 0-15,-7 0 0 16,-2 0 1-16,-3 0-1 16,-6 5 1-16,-6 1 0 15,-6-4 1-15,-6 6-2 16,-3-3 1-16,-2-5-3 15,-1-2 1-15,-3-4-4 16,6 6 1-16</inkml:trace>
  <inkml:trace contextRef="#ctx0" brushRef="#br0" timeOffset="5284.1164">7922 17052 6 0,'6'6'3'0,"3"-6"3"0,-9 0 0 0,6-6-3 16,3 1 1-16,3-3 1 16,0-2 0-16,3-4-7 15,0-2 1-15,0 6 3 16,-1-1 1-16,-2-5-1 15,0 3 0-15,-6 0 0 16,-3 2 1-16,-3-4 0 16,-3 4 0-16,-6 0 0 15,-3 3 0-15,-5 8-2 16,-1 8 1-16,0 0-3 16,3-2 1-16,-3 2-2 15,3 7 1-15,0 9-1 16,6-3 0-16,0 8 1 15,6-5 0-15,1-5-1 16,4-3 1-16,4 2-2 0,3-5 0 16,9 1-2-16,3-6 0 15,3-6-1-15,0 4 0 16</inkml:trace>
  <inkml:trace contextRef="#ctx0" brushRef="#br0" timeOffset="5812.1843">8387 16984 10 0,'6'-14'5'0,"0"-2"3"0,-3 14 8 0,-3-3-14 15,0-1 1-15,0 6 2 16,0 0 0-16,-3 0-6 15,0 0 0-15,-3 0 5 16,-3-2 0-16,0 2-2 16,-3 0 1-16,0-3-3 15,-3 0 1-15,0 6-2 16,-3 5 1-16,1 2-2 16,-1 6 0-16,6 3-1 15,3-1 1-15,3-2 0 16,3 3 1-16,3-3-2 15,3 0 1-15,3-6-2 16,3-2 0-16,3-3 0 16,3 1 0-16,-1-6 0 0,4-6 1 15,-3-2 3-15,0-7 0 16,0-7 2-16,-3 7 1 16,0-7 1-16,-3 6 1 15,-3 6-1-15,0-1 1 16,0 3-2-16,-3 0 0 15,2 8-2-15,1 0 0 16,0 8-1-16,3 6 0 16,3-4-1-16,0 3 1 15,3-5-2-15,3 6 0 0,0-6-2 0,6-3 0 16,-4-3-3-16,1-4 1 16</inkml:trace>
  <inkml:trace contextRef="#ctx0" brushRef="#br0" timeOffset="6229.9671">8661 16960 8 0,'0'16'4'0,"11"13"-3"0,-8-21 2 16,0 2-3-16,0 4 1 15,0-1 0-15,0-3 0 16,0 4-1-16,0-6 0 15,0-3 1-15,0 0 0 16,-3-2 1-16,3-1 1 16,-3-2 1-16,3-2 0 15,0-9 0-15,0-13 1 0,0 6-1 16,3-9 0-16,3 11-2 16,0 6 1-16,0-3-3 15,3-1 1-15,0 6-5 16,0 1 0-16,2-1-4 15,4 2 1-15</inkml:trace>
  <inkml:trace contextRef="#ctx0" brushRef="#br0" timeOffset="6620.4097">9098 16857 20 0,'-6'-11'10'0,"3"16"-6"0,3-5 15 15,-3 0-19-15,-3 3 0 16,-3 0 1-16,0 10 0 15,-3-3-2-15,1 6 1 16,2-2 0-16,0 7 1 16,3 0-1-16,3-3 1 15,3 1-2-15,6-3 1 16,3-6-1-16,3 4 0 0,-3-6-1 16,2-3 1-16,1-3-3 15,3-4 1-15,3-3-2 16,0-3 1-16,0 0-1 15,0-6 0-15,-3 4 0 16,-1-3 0-16</inkml:trace>
  <inkml:trace contextRef="#ctx0" brushRef="#br0" timeOffset="7011.1193">9286 16722 11 0,'3'-8'5'0,"0"-16"1"15,-3 24 10-15,0 3-15 16,0 4 1-16,0 4 1 16,-3 0 1-16,0 12-5 15,0 7 0-15,-3 4 2 0,0-2 1 16,3-1-2-16,0-1 1 16,3 4-1-16,0-8 0 15,3-2 0-15,-3-11 0 16,3 3 0-16,3-8 0 15,0-8 0-15,3-2 0 16,0-12 0-16,2 1 1 16,1-3-1-16,0 0 1 15,3-2 0-15,0-1 0 16,-3 4 0-16,0 4 0 0,-3 3 0 16,0 8 0-16,0 3 0 15,0 5 0-15,-1 0-1 16,1-1 1-16,0 9-2 15,0 0 0-15,-3-3-4 16,6 1 0-16,0-4-3 16,3-2 1-16</inkml:trace>
  <inkml:trace contextRef="#ctx0" brushRef="#br0" timeOffset="7432.3896">10223 16677 15 0,'-6'10'7'0,"3"22"-2"0,3-24 10 0,0 8-14 16,0 8 1-16,0 7 0 15,3-1 1-15,3-1-4 16,0 2 0-16,0-2 1 16,3 8 1-16,-3-7-3 15,0-7 0-15,0-7-3 16,3 3 0-16,0-9-1 16,3 4 0-16</inkml:trace>
  <inkml:trace contextRef="#ctx0" brushRef="#br0" timeOffset="7765.2832">10063 16939 9 0,'-21'-3'4'0,"24"8"4"0,-3-5 6 16,0 0-12-16,6-2 0 15,3-4 1-15,5-2 1 16,7-2-5-16,6-3 1 15,6 2 1-15,8-2 1 16,-2 5-2-16,3-5 1 16,-1 13-2-16,-5-6 1 15,-3 6-2-15,-6 0 1 32,0 19 0-32,-4-9 0 15,-5 9 1-15,-6-1 0 0,0 1 0 16,-3-1 1-16,-3 4-2 15,0-6 0-15,-3-3-2 16,0-3 0-16,0-2-3 16,0-2 1-16</inkml:trace>
  <inkml:trace contextRef="#ctx0" brushRef="#br0" timeOffset="7897.4048">10539 16685 11 0,'-9'-35'5'0,"9"38"-3"15,0-3 7-15,0 0-9 16,6-3 0-16,0 9-5 16,3-1 0-16,6 11 4 15,5-6 1-15</inkml:trace>
  <inkml:trace contextRef="#ctx0" brushRef="#br0" timeOffset="8978.3403">10777 16833 5 0,'9'8'2'0,"-12"23"1"16,3-17 2-16,0-4-4 15,-3 4 0-15,0 7 0 16,0 0 1-16,0-3-2 16,0 4 0-16,3-7 1 15,-3-1 0-15,0-4 1 16,3-2 0-16,3-5 0 16,3-6 0-16,3-7 0 0,6-4 1 15,0-2-1 1,2 1 0-16,-2-1-1 0,3 2 1 15,0-4-1-15,0 5 1 16,-3 5-1-16,-3 3 0 16,0 5 0-16,-3 0 0 15,0 7 0-15,-4 1 0 16,-2 3-1-16,0 2 1 16,0 0-1-16,0 3 0 15,0 0-1-15,0-5 1 16,0-3-1-16,-3 0 0 0,6-6 0 15,3-4 1-15,6-6 0 16,-3-6 0-16,3 4 0 16,0-9 0-16,3 3 0 15,-4 1 1-15,-2-1-1 16,0 3 0-16,-3 5 1 16,0 5 0-16,0 6-1 15,-3 5 1-15,0-1-1 16,-3 1 0-16,0 8 0 15,0-3 1-15,0 9-2 16,0-4 1-16,3-5-1 16,0 3 1-16,0 0-1 15,-3-5 0-15,6-3 0 16,3-6 1-16,2 4-1 16,7-6 1-16,3-6 0 15,6-2 1-15,-3 0 0 16,-1-7 0-16,4-7 1 0,0 12 0 15,0-3 0-15,-3-9 1 16,-7 7 0-16,-2-1 1 16,-6 0-1-16,-3 3 1 15,-6-1-2-15,-6-2 1 16,0 6-1-16,-6 2 0 16,-3 5-2-16,-3 3 1 15,0 3-2-15,-2 5 1 16,-1 2-1-16,0 6 1 15,3-2-1-15,0 7 1 0,3-3 0 16,6 3 0-16,3 1-1 16,3-1 1-16,6-3-1 15,3 1 1-15,3-9-2 16,6 4 1-16,3-4-4 16,0-2 1-16,-4-5-1 15,4-3 0-15,-3-5-4 16,0-3 1-16,3-6 0 15,-3 1 0-15</inkml:trace>
  <inkml:trace contextRef="#ctx0" brushRef="#br0" timeOffset="11050.341">12402 16790 13 0,'-3'0'6'0,"3"-7"-1"16,0 7 11-16,0 0-14 15,0 0 0-15,0 5 0 16,0 0 0-16,-3 6-4 16,0 13 1-16,-3 5 1 15,0 5 1-15,3 6-2 16,0-3 0-16,3 2 0 16,0-4 0-16,3-1 0 15,6-7 0-15,0-4-1 16,3-1 1-16,6-12 0 15,3-2 1 1,14-18 1-16,1-6 1 16,-3-5 0-16,0-6 0 15,-4-5 1-15,-2 3 0 16,-6-3-1-16,-3-5 1 16,-9 0-2-16,0 0 0 15,-9 3 0 1,-6 0 0-16,-3-3-1 15,-6 7 0-15,-3 7 0 16,-3 7 0-16,-5 0-1 16,-4 5 0-16,-3 9 0 15,0 4 1-15,4 9-1 16,-1 5 1-16,3 0 0 16,3 13 0-16,0 0 0 15,9 3 0-15,7-9 0 16,5-1 1-16,3 1-1 15,5-4 1-15,10-3-1 16,6-6 1-16,6-4-1 16,6-4 0-16,-3-2-1 15,-1 0 1-15,4 0-5 0,0 0 1 16,-3 0-3-16,-1 3 0 16</inkml:trace>
  <inkml:trace contextRef="#ctx0" brushRef="#br0" timeOffset="11425.6694">13158 16828 12 0,'-9'0'6'0,"6"-16"3"16,0 16 7-16,-3 0-15 16,-6 8 0-16,-5 7 2 15,2 4 0-15,0-1-3 16,0 6 0-16,3 3 2 15,3-1 1-15,6 1-2 16,3-4 1-16,3-1-3 16,9-4 0-16,6-5-3 15,6-5 1-15,5 6-4 16,1-12 1-16,-3-2-1 0,0 0 0 16</inkml:trace>
  <inkml:trace contextRef="#ctx0" brushRef="#br0" timeOffset="11890.4684">13417 16865 12 0,'0'0'6'0,"0"0"-3"15,0 7 10-15,-3 1-13 16,0 6 0-16,-3 2 0 16,0-1 1-16,-3 9-1 15,3-5 1-15,0-3-1 16,0-3 1-16,3-3 0 16,0-2 1-16,1 0-1 15,2-2 0-15,0-6 0 16,5-6 1-16,4-4 0 15,3-6 1-15,3 3-2 16,3-3 1-16,0-3-1 16,0-5 1-16,3 14 0 15,-4-3 1-15,1 2-1 16,0 6 0-16,0-1 0 0,-6 12 0 16,0-1-1-16,0 6 1 15,-6 2-2-15,3-3 1 16,-3 6-3-16,0-3 1 15,0 3-3-15,2-2 1 16,-2-1-4-16,3-5 1 16,-3-6-3-16,3 4 1 15</inkml:trace>
  <inkml:trace contextRef="#ctx0" brushRef="#br0" timeOffset="12163.2747">13884 16753 11 0,'0'-8'5'0,"9"22"5"31,-3-6 5-31,0 0-13 16,3 10 1-16,0-2 1 15,0 13 0-15,0-5-5 16,0 0 0-16,-3 0 3 15,-3 5 0-15,-3 0-2 16,-3-3 0-16,-3-5-1 16,-3 3 0-16,-3-3-4 15,-3-5 1-15,0-3-3 16,3-7 0-16</inkml:trace>
  <inkml:trace contextRef="#ctx0" brushRef="#br0" timeOffset="13152.5988">14438 17203 12 0,'-3'0'6'0,"3"-2"0"0,0 2 6 16,0 2-11-16,-3-2 0 15,0 8 0-15,0 0 0 16,-3 0-2-16,-3 11 1 15,0-9-2-15,-3 6 1 16,-2-3-2-16,5-5 0 16,0 0-2-16,6 0 1 0</inkml:trace>
  <inkml:trace contextRef="#ctx0" brushRef="#br0" timeOffset="13721.8731">14783 17029 10 0,'0'0'5'0,"-3"8"-4"0,3-3 7 16,-3 3-8-16,0 2 1 16,0 4 0-16,-3-4 0 15,1 3-1-15,2 1 0 0,0-4 1 16,0-2 1-16,0 3-1 15,0-6 0-15,0 0 0 16,3-5 1-16,0 8-1 16,0-8 0-16,6-8 0 15,6 6 0-15,2-9 0 16,1-5 1-16,3 6-1 16,3-4 1-16,-3 1-2 15,-3-3 1-15,0 6 0 16,2 2 0-16,1 0 0 15,-3 3 1-15,0-1-1 16,0 6 1-16,0 0-1 16,-3 8 1-16,-3 0-1 15,-3 3 1-15,0 5-2 16,-3-1 0-16,0 1-1 16,0 0 1-16,-3 5-2 15,5-5 1-15,1-8-3 16,3 0 0-16,3-3-3 0,6-10 0 15</inkml:trace>
  <inkml:trace contextRef="#ctx0" brushRef="#br0" timeOffset="14083.2346">15367 16994 8 0,'3'0'4'0,"-6"13"2"15,3-7 0-15,0 4-2 16,0 4 1-16,-3-1 0 16,3 3 0-16,-3 0-8 15,3-3 1-15,-3-3 4 16,3 4 1-16,0-7-6 16,0-4 1-16,0 10-2 15,0-5 0-15,0-2-2 16,3-4 1-16</inkml:trace>
  <inkml:trace contextRef="#ctx0" brushRef="#br0" timeOffset="14255.0438">15405 16828 10 0,'0'0'5'0,"-6"0"-8"0,9 5 8 0,0 3-8 16,3 0 0-16,6 0-1 16,3 5 1-16</inkml:trace>
  <inkml:trace contextRef="#ctx0" brushRef="#br0" timeOffset="14592.2675">15629 16941 12 0,'-6'3'6'0,"-6"-3"-4"0,6 0 13 16,0 0-14 0,-3 3 0-16,-3 2 2 15,3-3 0-15,0 6-3 16,0 0 0-16,0 0 1 16,3 8 1-16,3-5-1 15,6-1 1-15,0 4-2 16,3-1 1-16,3-3-1 15,0 4 0-15,3-4 0 0,0-2 0 16,0 0-1-16,-3-3 1 16,0 1 0-16,-3-4 0 15,-3 6 0-15,0 0 0 16,-3-3 0-16,-6 3 0 16,-3-2-2-16,0-1 1 15,0 0-4-15,-3-5 0 16,6 0-1-16,3-8 0 0</inkml:trace>
  <inkml:trace contextRef="#ctx0" brushRef="#br0" timeOffset="18918.1911">16087 16931 12 0,'-18'-8'6'0,"12"10"-3"0,6-2 14 16,0 0-16-16,0 0 0 16,6 0 1-16,6 0 1 0,3 0-3 15,6 6 0-15,6-4 1 16,2-2 1-16,1 3-1 15,6 0 1-15,0 2-2 16,-1 0 0-16,-2 0-1 16,-6 1 0-16,-3-4-3 15,-6-2 1-15,-4 6-4 16,-2-4 1-16</inkml:trace>
  <inkml:trace contextRef="#ctx0" brushRef="#br0" timeOffset="19143.6997">16087 17068 8 0,'-6'6'4'0,"12"2"1"16,0-6 3-16,3 1-6 16,6-1 1-16,6 1 0 15,2 0 0-15,7-1-4 0,3 4 0 16,3-4 2-16,-1-2 0 15,4 6-1-15,-6-4 0 16,-3 6-3-16,-7-3 1 16,-2-2-3-16,-3-3 1 15</inkml:trace>
  <inkml:trace contextRef="#ctx0" brushRef="#br0" timeOffset="19384.6506">16245 16854 12 0,'-3'-3'6'0,"3"9"-8"16,0 2 9-16,0 5-7 16,-3 3 0-16,-3 7 0 15,0 9 0-15,-3-3 0 16,0 8 0-16,0-2 0 15,0 2 0-15,0-11-3 16,3 1 1-16,0-3-1 16,3-14 1-16</inkml:trace>
  <inkml:trace contextRef="#ctx0" brushRef="#br0" timeOffset="19606.6358">16438 16798 17 0,'3'11'8'0,"-15"23"-8"0,9-20 19 15,0 1-18-15,-3 9 0 16,-2 3 0-16,-1 4 1 16,0 1-3-16,0 3 0 15,3-4 0-15,3 6 1 16,3-7-5-16,3-9 0 0,6-3-1 15,6 3 0-15</inkml:trace>
  <inkml:trace contextRef="#ctx0" brushRef="#br0" timeOffset="20074.515">16971 17037 8 0,'0'2'4'0,"-3"11"-1"0,3-13 4 16,3 8-6-16,0-2 0 16,3 2 2-16,0-6 1 15,3-2-4-15,3 0 0 16,0-2 2-16,3-6 1 16,0-6-1-16,-1 4 0 15,-2-3 0-15,-3-3 0 16,-3 0 0-16,-6 3 0 15,-6-3 0-15,-3 2 0 0,-6 1-1 16,1 3 1-16,-1 4-2 16,0 6 0-16,0 6-2 15,3 2 1 1,3 13-4 0,0-3 0-16,6-2-2 15,3-3 1-15</inkml:trace>
  <inkml:trace contextRef="#ctx0" brushRef="#br0" timeOffset="20448.3587">17376 16910 10 0,'15'-32'5'0,"-3"3"4"16,-9 23 5-16,0-2-12 15,-3-2 0-15,-3-3 2 0,0 5 0 16,-6 0-5-16,-3 2 0 16,3-1 3-16,-3 4 1 15,-3 6-2-15,6 2 0 16,0 3-2-16,0 5 1 16,0 6-1-16,1 4 1 15,2-2-1-15,-3 6 0 16,3 5 0-16,0 5 1 15,3 0-1-15,0 5 0 0,3 3 0 16,-3 0 0-16,6 0 0 16,0 0 0-16,0-3-2 15,-3-10 0-15,3 5-1 16,0-13 1-16,-3 0-2 16,3-11 1-16,-3 0-1 15,3-10 1-15</inkml:trace>
  <inkml:trace contextRef="#ctx0" brushRef="#br0" timeOffset="20613.7979">17159 17074 12 0,'-6'-6'6'0,"6"4"-2"16,0 2 13-16,0 0-17 15,6 0 0-15,3 0-1 16,2 2 1-16,10 4-2 15,9-4 1-15,6-2-4 0,2 6 1 16</inkml:trace>
  <inkml:trace contextRef="#ctx0" brushRef="#br0" timeOffset="21054.5808">17674 17068 5 0,'6'8'2'0,"17"-8"3"15,-8 0-2-15,6-8-2 16,6 0 1-16,3-2 0 15,-7-1 1-15,1-5-3 16,-6 6 1-16,0-4 2 16,-3 1 1-16,-6 5 0 15,-3-2 0-15,-6-4-1 16,-6 7 1-16,-6-4-2 16,-6 0 1-16,-6 11-2 15,3 0 0-15,1 0-2 16,-1 8 1-16,0 3-1 15,6 7 1-15,3 4-1 16,6 1 1-16,9-1-1 0,6 1 0 16,3 1-1-16,9-3 1 15,3 3-3-15,2-8 1 16,-2-3-1-16,3 1 0 16,-3-12-1-16,0-2 0 15</inkml:trace>
  <inkml:trace contextRef="#ctx0" brushRef="#br0" timeOffset="23646.847">18040 16748 10 0,'0'-8'5'0,"3"6"0"0,-3 2 9 16,0 0-14-16,3 2 1 16,-3 9 0-16,0 2 1 15,0 6-2-15,-3 10 0 16,0 0 1-16,-3 0 1 16,3 3-1-16,0 2 0 15,0 0-2-15,3-5 1 16,3 1-3-16,0-7 1 15,3 1-2-15,3-5 1 0,3-9-2 16,-1-2 0-16,4-2 0 16,0-12 1-16</inkml:trace>
  <inkml:trace contextRef="#ctx0" brushRef="#br0" timeOffset="24036.4727">18186 17031 7 0,'6'6'3'0,"11"-4"-1"0,-11-2 7 16,6-2-9-16,6-4 1 16,3-4 0-16,0-4 1 15,0 4-2-15,-1-3 1 16,-2-1 1-16,0 6 1 16,-3 0 0-16,-3 1 0 0,-3-1 0 15,-6-6 1-15,-3 4-1 16,-3-3 1-16,-3 5-2 15,-6 0 0-15,0 2-1 16,-3 6 0-16,-3 0-1 16,1 8 0-16,-4 0-1 15,3 3 1-15,3 5-2 16,3 2 1-16,3 3 0 16,6 3 0-16,0-3 0 15,6 3 1-15,6-3-1 16,6 1 1-16,3-9-1 15,0-3 1-15,0-2-1 16,2 0 0-16,4 0-3 16,0-3 1-16,0-10-2 15,0 5 0-15,-1 0-1 16,1-8 1-16</inkml:trace>
  <inkml:trace contextRef="#ctx0" brushRef="#br0" timeOffset="24610.6509">18602 16962 8 0,'-3'0'4'0,"3"-2"0"0,0 2 7 15,0 0-10-15,0 0 1 16,0 2 0-16,0 4 0 16,0 4-3-16,-3 6 0 15,0 3 2-15,-3-1 1 0,0-2-2 16,3-3 0-16,-2 9 0 15,2-9 1-15,0-3-1 16,0-4 1-16,3-4 0 16,0 4 0-16,0-4-1 15,0-2 1-15,6-8 0 16,-1 0 0-16,4-5-1 16,0-3 0-16,0 0 0 15,0 3 0-15,0 3-1 16,-3 2 1-16,0 2-1 15,0 6 1-15,3 8 0 16,-6-2 0-16,3 1 0 16,-3 1 0-16,0 0 0 15,3 0 0-15,0 0 0 16,-6 0 1-16,3-5-1 16,3-3 1-16,0 0 0 15,5 0 0-15,1-5 0 0,3-3 0 16,3-6 0-16,0 4 0 15,-3-1-1-15,-3 1 1 16,0 2-1-16,-3 2 1 16,0 4-1-16,-3 2 1 15,-1 2-2-15,1 4 1 16,0 4 0-16,0 1 0 16,0-1-1-16,0-2 1 15,0 6-2-15,0-6 0 0,0-3-3 16,3-3 0-16,0 1-1 15,6-3 0-15</inkml:trace>
  <inkml:trace contextRef="#ctx0" brushRef="#br0" timeOffset="25087.4411">19084 17005 9 0,'0'2'4'0,"6"4"0"16,-6-6 5-16,6 0-7 16,0 0 1-16,6 0 0 15,0-6 0-15,3 6-4 16,3-8 0-16,-3 3 3 0,3-3 0 15,-6 0-1-15,-4 0 0 16,1 0 0-16,0 0 1 16,-9 6-1-16,-6-9 1 15,0 1-1-15,-8 2 0 16,-7 2-1-16,0 6 0 16,0 0 0-16,-3 6 0 15,3-4-1-15,1 9 1 0,2 0 0 16,6 4 0-16,0 1 0 15,6 5 0-15,6 1 0 16,3-4 1-16,3-5-2 16,6 9 1-16,0-7-2 15,6 1 1-15,5 0-3 16,1-3 1-16,0-5-2 16,3-2 1-16,0-4-2 15,-4-7 1-15,-2 0 1 16,0-6 0-16</inkml:trace>
  <inkml:trace contextRef="#ctx0" brushRef="#br0" timeOffset="25417.5651">19385 17015 9 0,'3'-21'4'0,"-3"21"-1"15,0 0 9-15,0 0-11 16,0 0 0-16,0 3 0 16,-3-1 0-16,0 12-1 15,-3-4 0-15,0 6 1 0,0-3 0 16,3-5-1-16,0 8 1 15,0-10-1-15,3 1 1 16,0-1-1-16,3-4 1 16,3-2-1-16,3 0 0 15,3-5 0-15,3-3 1 16,0-2 0-16,0-4 1 16,0 4-1-16,-3 2 0 15,2 5 0-15,-2 3 0 16,0 5 0-16,0 3 0 0,-3 6-2 15,0-4 1-15,0 9-1 16,-3-9 0-16,0 6-2 16,0 0 1-16,0-8-4 15,3-3 1-15,0 1-1 16,3-14 1-16</inkml:trace>
  <inkml:trace contextRef="#ctx0" brushRef="#br0" timeOffset="25643.6074">19739 16862 13 0,'-9'-19'6'0,"9"14"0"15,0 5 13-15,0 0-20 16,3 0 1-16,-3 8 0 16,0 3 1-16,0 10-1 15,0 3 0-15,-3-1 0 16,0 12 1-16,0-3-1 15,3-1 0-15,0-2-2 16,0 6 1-16,0-9-3 0,3-2 0 16,-3-3-2-16,0-5 0 15</inkml:trace>
  <inkml:trace contextRef="#ctx0" brushRef="#br0" timeOffset="25869.2021">19590 16984 16 0,'-11'-14'8'0,"5"12"-5"0,6-4 14 0,0 6-16 15,0 0 0-15,0 0-1 16,3 0 0-16,6 0-1 16,8 6 1-16,4-4-1 15,6 4 1-15,0-4-3 16,0 4 1-16,2-4-3 15,1 1 1-15,0-3-1 16,3 0 0-16</inkml:trace>
  <inkml:trace contextRef="#ctx0" brushRef="#br0" timeOffset="26159.9924">20010 16962 12 0,'0'0'6'0,"-3"-8"-2"15,3 8 11-15,-3-2-14 16,-6 2 1-16,0 2 1 15,-6-2 0-15,1 8-3 0,-1 0 0 16,0 0 2-16,3 8 0 16,3-3-1-16,0 1 0 15,3-4-1-15,0 6 0 16,12-3 0-16,0 1 0 16,0-4-1-16,6 1 1 15,0-1 0-15,0-2 0 16,-3 0 0-16,0 0 0 15,-3 3 0-15,0-6 0 16,-4 0-1-16,-4 3 1 16,-16-2-5-1,-3-12 1-15,0 6-2 16,3-8 0-16</inkml:trace>
  <inkml:trace contextRef="#ctx0" brushRef="#br0" timeOffset="26590.5428">20656 16835 7 0,'-3'0'3'0,"0"8"2"0,0-5 1 16,0 5-5-16,0 8 1 0,-3 5 2 16,3 3 1-16,0 5-6 15,0 5 1-15,3 1 2 16,3 4 0-16,0-4-2 16,3-9 0-16,0 3-3 15,3-7 0-15,-3-7-2 16,3 1 0-16</inkml:trace>
  <inkml:trace contextRef="#ctx0" brushRef="#br0" timeOffset="27069.1947">20433 16978 11 0,'-6'0'5'0,"6"-2"0"16,0 2 8-16,6-6-13 16,0 6 1-16,6 0 0 0,3-2 0 15,5-4-1-15,7 6 0 16,3-2 0-16,0-4 1 16,-3 6 0-16,-4 0 0 15,-2 0-1-15,0 6 0 16,-3-4 0-16,-3 6 0 15,-3 0 0-15,0 8 1 16,2-3-2-16,-5 3 1 0,0 3 0 16,0-9 0-16,3 6 0 15,0-8 0-15,6 3 0 16,0-3 0-16,6-6 0 16,-4-2 0-16,1-5 1 15,-3-3 0-15,0-2 1 16,-6-4 0-16,3 1 1 15,-6-3 1-15,-3 0 0 16,-9 0 0-16,-9 1-3 16,-6 1 1-16,-6 6-2 15,-6 0 0-15,1 8-4 16,2 8 0-16,6 0-4 16,6 0 0-16,9 3 0 15,9-3 1-15</inkml:trace>
  <inkml:trace contextRef="#ctx0" brushRef="#br0" timeOffset="27669.4613">21329 16820 9 0,'0'13'4'0,"0"5"0"16,0-12 5-16,0 9-9 15,0 1 0-15,0 6 2 16,0 12 0-16,0 0-2 16,0 1 0-16,0-4 0 15,0 1 1-15,0-3 0 16,0-5 0-16,0-3-1 16,0-5 0-16,0-3 0 15,0-5 0-15,0 0 1 16,0-8 0-16,3-5-1 15,3-6 1-15,0-2 0 16,3-3 0-16,0 0-1 0,2 1 1 16,1-1-1-1,0 5 0-15,6 1 1 0,0 4 0 16,3 4-1 0,0 2 1-16,-1 2-1 0,-2 6 0 15,-3 0 0-15,0-3 0 16,-3 3-1-16,-6 0 0 15,-6 5 0-15,-6 1 1 16,-9-4 0-16,-3-2 0 16,-3 0-1-16,1 0 0 15,2 3-3-15,-3-9 1 16,0-4-2-16,-3-4 1 0</inkml:trace>
  <inkml:trace contextRef="#ctx0" brushRef="#br0" timeOffset="28063.1009">21546 17134 10 0,'24'6'5'0,"21"-20"-4"16,-34 9 8-16,4 3-8 16,3-6 1-16,6-6 1 15,0 6 1-15,3-5-4 16,-4-3 0-16,1 6 3 15,-6-3 1-15,-3-1 0 16,-3 6 0-16,-3-2-2 16,-6-1 1-16,-6 1-2 15,-3 2 1-15,-6 0-1 0,-6 2 0 16,-3 4-1-16,3 4 1 16,-2 4 0-16,2 4 0 15,0 6 0-15,6 3 0 16,3-1-1-16,6 1 1 15,3 5-2-15,6-6 0 16,3 3 0-16,6-5 1 16,3 0-3-16,2-11 1 15,4 3-1-15,-3 0 1 0,0 0-3 16,0-3 1-16,3-5-3 16,-1-5 0-16</inkml:trace>
  <inkml:trace contextRef="#ctx0" brushRef="#br0" timeOffset="28600.164">22466 17005 12 0,'-3'-6'6'0,"-9"-4"-1"0,6 7 7 16,-3 1-11-16,-9-4 0 15,0 4 1-15,1 2 0 16,-4 2-2-16,9-2 0 16,-9 8 1-16,3 0 0 15,3-3-1-15,6 9 1 16,3-4-2-16,6 4 0 0,6-1 0 16,3-3 0-16,6 4-1 15,9-1 1-15,0 3 0 16,2-6 0-16,1 6 0 15,3 0 1-15,-9-5-1 16,-6-1 1-16,-3-2-1 16,-6 3 1-16,0-6 1 15,-12 0 0-15,-9 3 0 16,-6-3 1-16,-3-2-2 16,0 2 0-16,3-2-1 15,1-3 1-15,5 0-4 16,3 0 0-16,3 0-1 15,0 0 0-15</inkml:trace>
  <inkml:trace contextRef="#ctx0" brushRef="#br0" timeOffset="29415.2714">22906 17021 6 0,'3'21'3'0,"3"-3"-1"0,-3-10 2 0,-3 0-3 15,3 0 0-15,0 0 0 16,-3-3 0-16,0 9-2 16,0-6 1-16,6-1 1 15,-3 1 1-15,-3-2 0 16,0-1 1-16,0 0 0 16,0-5 1-16,0-8 0 15,9 0 0-15,-3 0 0 16,0-5 1-16,0 3-3 15,0-4 1-15,0 1-3 16,-3 3 1-16,9-4-2 16,-3 9 0-16,3 0-4 15,2 2 0-15,4 3-2 16,0 0 0-16</inkml:trace>
  <inkml:trace contextRef="#ctx0" brushRef="#br0" timeOffset="29728.4727">23243 16880 13 0,'-3'-8'6'0,"6"16"-1"15,-3-2 8-15,0-1-13 16,-3 6 1-16,-3 2 0 16,-3 3 1-16,0 7-2 15,0 7 0-15,0-1 1 16,3 2 0-16,3 1-1 16,0-3 0-16,3-5-3 15,3-3 1-15,0-5-3 16,3 3 1-16,-3-9-2 15,6-2 1-15</inkml:trace>
  <inkml:trace contextRef="#ctx0" brushRef="#br0" timeOffset="29937.4759">23103 16989 11 0,'-6'-3'5'0,"6"3"2"0,0 0 9 16,0 0-14-16,0 0 1 16,6 0 0-16,6 0 0 15,6 0-5-15,8 6 0 16,1-1-1-16,-3-3 1 16,9 6-4-16,2 0 0 15</inkml:trace>
  <inkml:trace contextRef="#ctx0" brushRef="#br0" timeOffset="30417.2108">23344 17103 9 0,'0'2'4'0,"24"-2"4"16,-15 0 3-16,6 0-11 15,2-8 1-15,1 6 0 0,0-6 1 16,3-3-2-16,-3 3 0 15,-6 0 1-15,3 0 1 16,-3 3-1-16,-4-3 1 16,-2 0-1-16,-6-2 0 15,-6-4 0-15,-5 6 0 16,-4 1 0-16,-3 1 0 16,-3 6-1-16,0 3 1 15,0 2-1-15,0 6 0 16,4 5-1-16,2 0 1 0,6-1-1 15,0 9 0-15,9-5-1 16,6-1 0-16,-3 3-1 0,12-5 0 0,3 0-2 16,2 0 0-16,1-3 0 15,9-7 0-15</inkml:trace>
  <inkml:trace contextRef="#ctx0" brushRef="#br0" timeOffset="30972.7601">23874 17095 17 0,'6'-6'8'0,"-6"-7"-9"16,-6 13 18-16,3-8-17 16,-9 0 1-16,0 8 1 15,-6-2 0-15,0 2-2 16,-3 2 0-16,4 4 1 0,2 4 0 15,-3-2-1-15,0 0 1 16,9 5-2-16,3 3 0 16,0-3-2-16,3-2 1 15,3 0-1-15,6-1 1 16,3-5-1-16,6-5 0 16,3-5 0-16,3-3 1 15,2 0 0-15,1 0 1 0,0-5-1 16,-3 3 1-16,0-12 0 15,-3 1 0-15,-1-3 0 16,1 1 0-16,-3 1 0 16,0-1 1-16,-3-1 0 15,-3 5 1-15,0 1 0 16,-3-3 0-16,0 5 0 16,-3 0 1-16,-3 3 0 15,0 5 1-15,0 0 0 16,0 2 0-16,-6 9 0 15,-3 2 0-15,0 6-1 16,0 7 1-16,0 4-2 16,-3 1 1-16,3 12 0 15,3-3 0-15,0-1-1 16,6 4 0-16,6-1-2 16,0-7 1-16,0-4-3 15,6-1 0-15,0-12-4 16,12-2 1-16,3-8-1 0,-4-8 1 15</inkml:trace>
  <inkml:trace contextRef="#ctx0" brushRef="#br0" timeOffset="33239.8248">22633 17052 6 0,'-6'6'3'16,"3"12"-1"-16,3-18 4 0,0 8-6 15,0-3 1-15,0 3-1 16,0 0 1-16,0 0-1 16,3 0 0-16,0 5 1 15,3-5 0-15,-4 0 0 16,7 0 0-16,-3 0 1 15,3-3 0-15,0-2 0 16,3 2 0-16,0-2-1 16,0-3 1-16,0-3-1 15,0-2 1-15,-3 5-2 16,3-3 1-16,-3-2 0 16,-4 3 0-16,1-4-1 15,0-2 1-15,-3 0 0 16,6 0 0-16,-3-5-1 15,0 5 1-15,0 0-1 0,-3 0 1 16,0 0-1-16,0 1 1 16,-3-1-1-16,0 0 1 15,0 0 0-15,0 0 0 16,-3 0-1 0,0-3 0-16,0 3 0 15,0 0 1-15,-3 0-1 16,-3 6 0-16,6-4 0 15,-3 1 0-15,-3 0 0 16,1 0 0-16,-4-1 0 16,0 6 1-16,0 0-2 15,0 0 1-15,0 0 0 16,-3 6 0-16,6-1-1 16,-3 5 0-16,0 4 0 15,0-4 0-15,1 6-1 16,2-5 0-16,0-1-3 15,3 4 0-15,3-4-1 16,0 3 1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8:53:04.6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88 10038 12 0,'0'-2'6'0,"0"2"-2"0,0 0 7 15,0 0-11-15,0 0 0 16,3 2 0-16,0 4 1 15,0-1-1-15,3 3 1 16,0-6 0-16,0-2 0 0,3 6 0 16,0 2 0-16,0 0 0 15,0 0 0-15,-1-3-1 16,4 5 1-16,-3-4-1 16,0-4 1-16,0-2 0 15,0 0 0-15,0 0-1 16,0-2 1-16,3-9-1 15,3 6 1-15,-3 0-1 16,0 5 1-16,-1 0-1 16,-2 0 0-16,3-3 0 15,-3 0 1-15,-3 1-1 16,0 2 0-16,3 0 0 16,0 0 0-16,3 0 0 15,0 0 1-15,-3 0-2 16,3 2 1-16,0-7 0 15,-1 5 1-15,1 0-1 16,-3 0 0-16,0 0 0 16,0 3 0-16,-3 2 0 15,0-2 0-15,0 2 0 16,0-3 0-16,0 1 0 16,-3 2 0-16,0 1 0 15,0 2 0-15,0-3 0 16,0-2 0-16,0-1 0 15,0 1 1-15,-3 0-1 16,3-1 0-16,-3 3 0 0,0-5 0 16,3 3 0-16,-3 0 0 15,3-1-1-15,-3 1 1 16,0 0 0-16,0-3 0 16,0 2 0-16,3 4 0 15,-3-6 0-15,0 0 1 16,0 2-1-16,0-2 1 15,0 0-1-15,0 0 1 16,0 0 0-16,0 0 1 0,0 0-2 16,0-2 1-16,0-4 0 15,0-2 0-15,0-2-1 16,0 2 1-16,0-3-1 16,0 1 0-16,3-1-1 15,-3 11 1-15,3-3 0 16,0 1 0-16,0-1-1 15,0 1 1-15,2-1-1 16,1 0 1-16,0 1 0 16,0-1 0-16,0-2-1 15,0 2 1-15,0 0-1 16,0 3 1-16,0 0-1 16,0 0 1-16,3 0-1 15,0 0 1-15,0 3 0 16,3 0 0-16,0-1 0 15,3 1 0-15,2 0 1 16,-2-1 0-16,0-2-1 0,3 0 1 16,3-2 0-16,0-1 0 15,3-2-1-15,-1-1 1 16,1 1-1-16,-3 0 1 16,-3 0-1-16,-3 2 1 15,-3 0-1-15,0 1 1 16,-4-4-1-16,1 1 0 15,0 0 1-15,0-3 0 16,-3 0-1-16,0-3 1 16,0 3 0-16,0-2 0 15,0-1-1-15,-3 3 1 0,0 0-2 16,0 0 0-16,-3 3-3 16,0 0 0-16,0-1-4 15,0 4 1-15,-3 4-1 16,-3 9 0-16</inkml:trace>
  <inkml:trace contextRef="#ctx0" brushRef="#br0" timeOffset="7252.1585">17754 10594 11 0,'-9'-16'5'0,"-12"-5"-1"16,18 18 11-16,0 1-13 16,-3-1 0-16,0 3 1 15,-3 5 0-15,0-2-4 16,1 0 1-16,-1 4 2 0,0 7 0 16,0 2-1-16,0 2 0 15,0 1-1-15,3 2 0 16,3 0 0-16,3 3 0 15,3 0-1-15,3-3 1 16,3-3 0-16,0 3 0 16,0-10-1-16,3 0 1 15,2-3-1-15,4-3 1 16,0-3-2-16,3 1 0 16,-3 0-2-16,6-6 0 0,-3 0-1 15,-1-2 1-15,-2-5-2 16,0-6 1-16</inkml:trace>
  <inkml:trace contextRef="#ctx0" brushRef="#br0" timeOffset="10809.2543">17918 10769 6 0,'9'-3'3'0,"5"-5"1"0,-8 8 2 15,3-5-5-15,0-1 1 16,0 1 1-16,3 2 0 16,0-2-3-16,0-5 0 0,0-1 2 15,0 0 1-15,0-4-1 16,0-1 0-16,-1 0-1 15,-2-3 1-15,0 3-1 16,-3 0 0-16,-3 1 1 16,-3 15 0-16,0-6 0 15,-3 4 0-15,0-4-1 16,-3 4 1-16,0-1-1 16,-3 3 1-16,-2 0-1 15,-1 0 0-15,-3 3-1 16,3-9 0-16,0 1-1 15,0 5 1-15,3 3-1 16,0 7 1-16,0 4 0 16,3 4 0-16,0 3 0 15,0 3 0-15,0 0-1 16,3 2 1-16,3 1 0 16,3-3 0-16,3-6-1 15,3 1 1-15,6-6 0 16,0-5 0-16,3 0-1 15,3-6 0-15,0 1-1 16,-1-3 1-16,-2-8-3 16,0 0 1-16,-3-2-2 15,3-6 0-15,0-3 0 16,-3 3 0-16,0 1 1 16,-1-1 0-16,-5-3 2 15,0-2 0-15,-3 5 2 16,0 0 1-16,-3 0 2 15,-3 3 0-15,0 2 1 16,0 6 1-16,0 5-1 16,0 0 0-16,0 5-1 0,0 9 1 15,-3 2-3-15,-3-1 0 16,3 1-1-16,0 6 1 16,0-7-1-16,0 1 0 15,3 0 0-15,-3-5 0 16,3-3 0-16,-3-3 1 15,3-5-1-15,3-5 1 16,6-6-1-16,3-2 1 16,0-6-1-16,3 1 1 0,0-1-1 15,3-2 0-15,-3 3-1 16,-3 4 1-16,-1 6 0 16,-2 6 1-16,0 2-1 15,0 5 0-15,-3 6 1 16,0 5 0-16,0 2-1 15,-3 3 1-15,0 3-2 16,0-3 1-16,3 3-4 16,-3-3 1-16,3-5-4 15,3-3 1-15</inkml:trace>
  <inkml:trace contextRef="#ctx0" brushRef="#br0" timeOffset="11200.1153">18525 10499 13 0,'-3'2'6'0,"3"12"0"0,0-9 8 0,0 8-13 15,0-5 0-15,0 8 0 16,-3 10 0-16,0 6-2 15,3 5 1-15,0 0 0 16,0-5 1-16,0-3-4 16,3-5 1-16,0-3-2 15,0-5 0-15,-3-3-2 16,3-5 1-16</inkml:trace>
  <inkml:trace contextRef="#ctx0" brushRef="#br0" timeOffset="11695.1768">18430 10602 12 0,'-6'5'6'0,"3"-26"-3"0,3 21 11 16,0 0-14-16,0 0 0 16,6 0 0-16,3 0 0 15,2-3 0-15,4 3 0 16,3 0-1-16,0-2 1 15,3 2 0-15,0-6 0 16,0 4-1-16,-1 2 0 16,-2 2 0-16,3 4 1 15,-9 2 0-15,-3-3 1 0,-3 8-1 16,0 0 1-16,-3 6 1 16,-3-1 1-16,-3 4-2 15,0-4 1-15,0-2-1 16,0 3 0-16,0-6 0 15,3 0 0-15,0-10 0 16,0 7 0-16,0-10 0 16,0 0 0-16,0-8-1 15,3-5 1-15,-3 0 0 16,6 0 0-16,0-3-1 16,3-3 1-16,-3 1-1 15,3-4 0-15,0-1 0 16,0 9 1-16,2 6-2 15,1 3 1-15,3 0-1 16,0 0 0-16,0 2-2 16,-3-5 1-16,3 0-4 15,-3 5 1-15,3 11-1 0,-1-2 0 16</inkml:trace>
  <inkml:trace contextRef="#ctx0" brushRef="#br0" timeOffset="12206.0502">19013 10689 12 0,'0'-13'6'0,"3"-6"-3"0,-3 14 11 0,0-3-11 16,-3 3 1-16,0-6 1 15,-3 3 0-15,0 3-7 16,-3 2 1-16,-3 3 4 15,0 6 1-15,1-1-3 16,-1 6 0-16,0-1-1 16,0 3 1-16,3 1-1 15,0 4 0-15,0-2-1 16,3 0 1-16,3 0-1 16,3-3 0-16,0 3 0 15,6-8 0-15,0 2 0 16,6-2 0-16,3-5-1 15,0-3 1-15,0-5 0 16,-4 2 0-16,4-10 1 0,0 2 0 16,-3-7 0-16,0-1 1 15,-3 1 0-15,0-1 1 16,0 6-1-16,-3 0 0 16,-3 5 0-16,-3 8 0 15,3 8-1-15,0 5 1 16,0 3-1-16,3 5 0 15,0-2-1-15,0-1 1 16,-3-2-1-16,-1 2 1 16,1-4-3-16,3-6 0 15,0-3-2-15,0-2 1 0,6-1-3 16,0-7 1-16</inkml:trace>
  <inkml:trace contextRef="#ctx0" brushRef="#br0" timeOffset="12476.598">19251 10565 13 0,'-3'5'6'0,"6"-29"0"15,-3 19 10-15,0-3-14 16,3-3 1-16,-3 6 0 16,0 3 0-16,0 2-4 15,-3 2 0-15,0 6 2 16,0-3 1-16,0 9-1 15,0 9 0-15,0 1-1 16,3 8 0-16,3 0 0 16,6 5 0-16,-3-8 0 15,0-3 0-15,3-10-2 0,0 3 1 16,6-6-4-16,3-5 1 31</inkml:trace>
  <inkml:trace contextRef="#ctx0" brushRef="#br0" timeOffset="13135.2195">19754 10612 11 0,'-3'-2'5'0,"3"-6"3"0,0 8 0 16,0 5-8-16,0 3 1 15,0 5 0-15,0 11 1 16,0 0-3-16,0 0 1 16,0 0 1-16,0 2 1 15,0-5-1-15,0-2 0 16,0-6 0-16,0-2 1 0,0-1-1 16,0-2 1-16,0-5-2 15,0-1 1-15,0-12 0 16,0-3 0-16,3-6 0 15,0-7 0-15,3 2 0 16,0-3 0-16,0 3-1 16,0 6 1-16,3-1-1 15,0 4 1-15,3 4-1 16,3 8 0-16,3 1-1 16,-1 4 0-16,1-2-2 15,3 3 1-15,-6 0-5 16,3-3 1-16,-3 5 0 15,-3-2 0-15</inkml:trace>
  <inkml:trace contextRef="#ctx0" brushRef="#br0" timeOffset="13992.3302">20281 10459 9 0,'-3'0'4'0,"3"13"2"16,0-7 7-16,0 4-12 0,0 1 1 16,0 2 0-16,0-3 1 15,0 9-4-15,3 2 1 16,-3 3 2-16,0 5 0 15,0 3-2-15,0-3 1 16,3-3-1-16,0-2 0 16,0-5-1-16,-3-6 1 15,3-2-1-15,0-4 0 16,0 1 1-16,-3-8 0 16,3-10 0-16,0 5 1 15,0-6-1-15,3-2 1 0,-3 2 0 16,3 1 0-16,0-4-1 15,0 1 1-15,0 3-1 16,3-1 0-16,2 6-1 16,1-1 1-16,0 6-1 15,3 0 0-15,0 3 1 16,0-3 0-16,0 3-1 16,3 2 1-16,-3 0 0 15,-4 3 0-15,1 3 0 16,-6-1 1-16,-3 1 0 15,-3 2 1-15,-3 0-1 16,-3 3 1-16,-3-3 0 16,-3 1 1-16,-2-4-2 15,-7-2 0-15,0 0-1 16,0 0 0-16,3-3-3 16,3-5 1-16,3 3-3 15,4 0 0-15,2-6-3 16,6-2 1-16</inkml:trace>
  <inkml:trace contextRef="#ctx0" brushRef="#br0" timeOffset="14231.7013">20620 10604 17 0,'0'0'8'0,"-6"32"-8"0,6-26 15 0,0 4-14 16,0 3 1-16,0 3 0 16,0-5 0-16,0 10-4 15,3-2 1-15,-3-4 1 16,3 1 0-16,0 3-4 16,0-6 1-16,-3-5-3 15,3 0 1-15</inkml:trace>
  <inkml:trace contextRef="#ctx0" brushRef="#br0" timeOffset="14398.565">20638 10541 10 0,'-6'0'5'0,"3"-21"3"16,3 18 6-16,0 3-14 0,0 0 1 15,0 0-1-15,3 0 1 16,0 0-4-16,6 5 1 15,0-2-3-15,0 5 1 16</inkml:trace>
  <inkml:trace contextRef="#ctx0" brushRef="#br0" timeOffset="14742.5775">20745 10517 12 0,'0'3'6'0,"-3"2"-3"16,3 0 9-16,0 3-11 15,-3-5 1-15,0 5 0 16,3 5 0-16,0 3-3 16,0 8 1-16,3 2 1 15,0 1 1-15,0 2-2 16,3 0 1-16,0 0-2 16,3-8 0-16,0 0-3 15,0-5 0-15,0-2-1 16,0-4 0-16</inkml:trace>
  <inkml:trace contextRef="#ctx0" brushRef="#br0" timeOffset="14968.7815">20689 10634 14 0,'-12'-3'7'0,"9"-16"-5"0,3 19 12 0,0 0-14 15,3 0 1-15,3-2 0 16,3 2 1-16,6 0-3 16,3-3 1-16,2 6 0 15,1-1 0-15,-3-2-4 16,3 3 1-16,-3 0-2 16,-3 2 0-16</inkml:trace>
  <inkml:trace contextRef="#ctx0" brushRef="#br0" timeOffset="44214.6626">14328 6136 8 0,'6'8'4'0,"3"-11"-2"16,-3 6 4-16,0-3-6 15,3 2 1-15,0 4 0 16,2 4 1-16,4 1-2 0,-3 2 1 16,3 0 1-16,3 0 0 15,-3 1 0-15,6-4 1 16,3-2-1-16,-1-3 0 16,1 1-1-16,0-4 1 15,0-4-1-15,0-4 0 16,-1 1-1-16,-5 0 1 15,9-8 0-15,3-3 0 16,3 0-1-16,2 0 1 16,7-2-1-16,-3-1 1 0,2-2 0 15,-2 2 0-15,0 1-1 16,-7-1 1-16,1 6 0 16,-3 5 0-16,-3 3 0 15,-3 2 0-15,-1 6 0 16,1-1 0-16,0 4-1 15,-3 2 1-15,3 0-1 16,-3 0 1-16,-1-1 0 16,1 4 1-16,3-3-1 15,3 0 1-15,3-3-1 16,2 1 1-16,1-6-1 16,3 0 1-16,-1-6-2 15,7 1 0-15,0 0 0 16,5-1 0-16,1 1 0 15,0 2 1-15,-1 3-1 16,1 3 0-16,-3 2 0 16,-4 1 1-16,-2 7-1 0,-3-5 1 15,-1 0-1-15,1 2 1 16,0 1-1-16,0 2 1 16,-1-2-1-16,4-1 1 15,6-2-1-15,-1-5 0 16,1 0 0-16,3-9 1 15,-1 1-1-15,7 0 1 16,-7-1-1-16,-2-2 0 16,-6 1 0-16,-1-1 1 15,4-3-1-15,0 3 0 0,-4 3 0 16,-2 2 1-16,0 0-1 16,-3 3 0-16,2 3 0 15,1 2 1-15,0-2-1 16,-1 2 0-16,4-2 0 15,-3 0 0-15,6-3 0 16,-1-3 0-16,1 3-2 16,0-5 1-16,-4-3-4 15,1-3 1-15,-3 1-5 16,2-1 0-16,1-2-1 16,-3 0 1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7T05:45:58.5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34 10062 7 0,'6'3'3'0,"9"5"1"0,-9-11 4 0,3 11-7 16,-1 5 0-16,7 8 2 15,3 8 0-15,9 3-3 16,-3 11 0-16,3 2 2 16,-4 5 0-16,-2-3-1 15,-3 9 1-15,-3 5-1 16,-3 13 0-16,-6-3-1 16,0 3 0-16,-3 1 1 15,0 12 0-15,0-2 0 16,-3-1 0-1,-3 9 0-15,-3-1 0 16,-3 12 0-16,-3 1 0 0,-3-4-1 16,0-3 1-1,0 10-1-15,-3 14 0 0,1-16 0 16,2 5 1-16,0-18-1 16,0 7 1-16,3 3-1 15,3-15 1-15,0 2-1 16,3-11 1-16,0 8-1 15,-3 11 0-15,0-11 0 16,-2 6 0-16,-1-3 0 16,-3 0 1-16,0 5-1 15,0-7 0-15,0-1 0 16,3 6 1-16,3-11-1 16,3 2 1-16,-3 9-1 15,3-14 1-15,0-2-1 16,3 2 1-16,0-10-1 15,3 2 1-15,0 4-1 0,3 4 0 16,3-16-1 0,3-2 1-16,3-2 0 0,3-7 0 15,3-4-1-15,3-11 0 16,0-5-1-16,0-3 0 16,-1-3-3-16,1-2 0 15,0 0-2-15,-3-5 1 16</inkml:trace>
  <inkml:trace contextRef="#ctx0" brushRef="#br0" timeOffset="1020.0642">18698 15089 12 0,'-18'-5'6'0,"3"-6"-2"16,9 11 8-16,0 3-11 15,-3 2 1-15,0 6 1 16,-6 2 0-16,-3 6-4 16,3 2 1-16,-2 3 2 15,2-11 1-15,0 13-2 16,3 1 0-16,3 7 0 16,3-2 0-16,0 2-1 15,3-7 0-15,3-3-1 16,6-11 1-16,3 0 0 15,3-10 0-15,3-3 0 0,0-6 0 16,-1-4 0 0,4-3 0-16,0-1 1 15,0-7 0-15,-3 0-1 0,-3 10 1 16,0-4 0-16,0 1 0 16,-3 1-1-16,-3-3 1 15,-3 0-1-15,-1 0 1 16,1 3 0-16,-3 0 0 15,0 0-1-15,0 2 0 16,-3 1 0-16,3 2 1 16,-2 0-1-16,2 0 0 15,0 2-1-15,0 1 1 0,0 0-1 16,0 0 1-16,0-1-1 16,0 1 1-16,2 2-1 15,-2 3 1-15,0 0-1 16,0 0 1-16,0 0 0 15,3 3 0-15,0 5 1 16,-3 3 0-16,3 2 0 16,0 3 0-16,-3 2 0 15,3 1 1-15,3-11-2 16,3 5 1-16,0 3-1 16,0 2 0-16,0-2-1 15,3-3 0-15,0-5-4 16,0-8 0-16,3-8-3 15,3 6 1-15</inkml:trace>
  <inkml:trace contextRef="#ctx0" brushRef="#br0" timeOffset="10568.0385">19486 14986 11 0,'-3'-3'5'0,"6"25"-1"15,-3-15 4-15,3 1-7 16,0 6 1-16,0 12 1 16,0 3 0-16,0 6-4 15,0-9 0-15,3 8 3 16,-3 6 0-16,3-3-1 15,-3-2 0-15,0-4-1 16,3-7 0-16,-3-5-3 16,3-3 0-16,0-9-2 15,6-4 0-15</inkml:trace>
  <inkml:trace contextRef="#ctx0" brushRef="#br0" timeOffset="10826.1636">19713 15219 10 0,'0'2'5'0,"8"12"3"0,-5-9 5 16,0-2-12-16,0-1 0 15,0 14 1-15,0 8 0 16,0 0-3-16,0 0 1 15,-3-1 1-15,3 1 0 16,-3-3-1-16,3-2 0 0,-3-9-1 16,0 1 0-16,3-8-4 15,-3-3 0-15</inkml:trace>
  <inkml:trace contextRef="#ctx0" brushRef="#br0" timeOffset="11141.2373">19721 15105 20 0,'-5'-3'10'0,"10"-7"-8"0,-5 10 16 16,0 0-18-16,6-3 0 16,0 6 0-16,0-1 0 15,3 4-3-15,0 2 1 16,0 2-4-16,3 1 0 15</inkml:trace>
  <inkml:trace contextRef="#ctx0" brushRef="#br0" timeOffset="11680.0506">19921 15251 11 0,'0'2'5'0,"3"78"4"0,0-62 3 15,-3 1-11-15,0-1 0 16,3 1 0-16,0-9 0 16,0-4-1-16,0-6 0 15,3-3 1-15,-3 0 1 16,6-15-1-16,0-6 0 15,-1-3 0-15,1 12 0 16,0-1 0-16,0-3 0 16,3 3 0-16,-6 3 0 0,6 3 0 15,-3 2 0-15,0 2 0 16,3 6 0-16,3 3 0 16,-3-6 0-16,-1 9-1 15,-2 9 1-15,0 1-1 16,0 0 1-16,0 3-3 15,0-1 0-15,0 3-4 16,3-10 0-16,-3-3-2 16,3 0 1-16</inkml:trace>
  <inkml:trace contextRef="#ctx0" brushRef="#br0" timeOffset="18301.1508">20242 15026 8 0,'-6'-3'4'0,"6"-10"-1"16,0 13 4-16,0 0-6 15,0 2 0-15,0 4 3 16,3 4 0-16,-3-4-5 0,3 4 1 16,0 17 2-16,3 4 1 15,0 4-1-15,0-11 0 16,0 10-2-16,0 0 1 16,0 1-1-16,0-3 1 15,0-1-1-15,0-10 0 16,-3 3-2-16,0-8 0 15,0-3-2-15,3 1 0 16,-3-9-1-16,0 0 0 16</inkml:trace>
  <inkml:trace contextRef="#ctx0" brushRef="#br0" timeOffset="18767.2656">20400 15176 9 0,'0'3'4'0,"0"-6"-1"0,0 3 7 0,0 0-10 16,-3 3 0-16,0 2 1 16,-3 3 1-16,0 0-2 15,-3 3 0-15,0-1 0 16,0-2 0-16,1-5 1 15,-1-3 0-15,0 3-1 16,3 5 0-16,0-3 0 16,-3 0 0-16,3-2 0 15,3 0 1-15,0-1-1 16,0 1 1-16,0-1-1 16,3 1 1-16,-3-3-1 15,3 0 1-15,3 5-1 16,3-5 1-16,0 3-1 15,6 0 1-15,-3-6-1 16,3 3 1-16,3 3-1 16,-1-3 0-16,1 0 0 15,3 0 0-15,0 0 0 16,0 2 0-16,3 1 0 0,-3 2 0 16,2 3-1-16,-2-5 1 15,-3-6-4-15,0 1 1 16,0 2-2-16,0-6 1 15</inkml:trace>
  <inkml:trace contextRef="#ctx0" brushRef="#br0" timeOffset="19501.8735">20668 15237 9 0,'3'-5'4'16,"0"-3"-2"-16,-3 8 5 0,3-5-7 15,0 0 1-15,3-3 0 16,-3-3 1-16,3-2-2 16,0 0 0-16,-3-1 2 15,0 4 0-15,0 2 0 16,-3-3 0-16,-3 3 1 16,0 3 0-16,-3 2-1 15,0 3 1-15,0 3-2 16,-3 0 1-16,0 2-1 15,0 6 1-15,0-1-3 16,-3 3 1-16,3 3 0 16,0 0 0-16,3 0 0 15,0-11 0-15,4 11-1 16,2 0 1-16,0 0 0 0,0-6 0 16,5 6-1-16,7-2 0 15,0-1 0-15,0-5 0 16,3-3-1-16,0-2 1 15,3-3-2-15,0-3 0 16,5 0-1-16,-2-5 1 16,3 6-2-16,-3 2 1 15,0 0-1-15,-3-5 1 16,-3 5 0 0,41 60 4-16,-95-134 0 15,54 66 0 1,0-2 2-16,-6-1 1 0,-3 1 1 15,0-4 1-15,-3 4-1 16,-3-1 0-16,0 3 0 16,-3 3 0-16,0 2-2 15,-3 3 1-15,0 6-2 16,0 2 1-16,-3-1-1 16,0-4 0-16,3 5-1 15,0 5 1-15,0 1-1 16,3 1 0-16,3 1-1 15,0 3 1-15,6-3-1 16,0-6 1-16,0-4-2 16,3-1 1-16,0-8 0 15,0-7 0-15,3-6-1 0,3 3 0 16,0-1-1 0,-3-4 0-16,3-3-1 0,-4-1 1 15,1-1-2-15,0-1 1 16</inkml:trace>
  <inkml:trace contextRef="#ctx0" brushRef="#br0" timeOffset="19757.0065">21028 14960 8 0,'-6'-14'4'0,"0"20"-2"0,6-6 7 16,0 0-7-16,0-3 1 0,0 6 1 15,-3-1 0-15,0 1-5 16,0 10 1-16,3 0 3 15,-3-2 0-15,3 5-1 16,-3 5 1-16,3 8-2 16,3 0 1-16,0 6-1 15,3-4 0-15,0 9-1 16,0 0 1-16,3-1-2 16,0-2 1-16,3-13-5 15,3 0 0-15,3-3-2 16,3-13 1-16</inkml:trace>
  <inkml:trace contextRef="#ctx0" brushRef="#br0" timeOffset="20344.0222">21585 14936 12 0,'-3'13'6'0,"3"-5"-3"16,0-3 9-16,0 8-11 0,0 1 1 15,3 7 1-15,0 5 0 16,0 9-4-16,-3-1 0 15,3 0 3-15,0-10 0 16,0 0-1-16,0 3 0 16,0-4-2-16,0-1 1 15,0-4-3-15,0 1 1 16,3-1-4-16,-1-7 0 16</inkml:trace>
  <inkml:trace contextRef="#ctx0" brushRef="#br0" timeOffset="20586.2475">21766 15071 11 0,'0'0'5'0,"3"16"0"15,0-11 6-15,3 8-11 16,-3 3 1-16,3 5-1 15,-3 0 1-15,0 0-2 16,0-7 1-16,0-4-1 16,0-2 1-16,0 3-3 15,0-9 0-15,0 1-1 16,3-3 0-16</inkml:trace>
  <inkml:trace contextRef="#ctx0" brushRef="#br0" timeOffset="20749.195">21790 15007 17 0,'-21'-18'8'0,"18"12"-11"0,3 6 17 16,3 3-15-16,0 5 1 16,3 0-1-16,0 2 0 15,3-2-3-15,3-2 1 16</inkml:trace>
  <inkml:trace contextRef="#ctx0" brushRef="#br0" timeOffset="21258.2769">22076 15063 12 0,'0'0'6'0,"0"-6"-1"0,0 1 8 15,0 5-12-15,-6 5 0 16,0-2 0-16,-3 2 1 15,-3 3-3-15,0 0 0 16,0 3 2-16,0-1 0 16,-2 1-1-16,5 0 0 15,0-3-1-15,3-1 1 16,3 1-1-16,3 0 1 16,3-2-1-16,3-1 1 15,3 0-1-15,0 0 1 16,5-2 0-16,-2 0 0 0,0-1-1 15,-3 1 1-15,0 0 0 16,0 2 0-16,0 3 0 16,-3 0 1-16,-3-3-1 15,-3-2 0-15,0 7 1 16,0 1 0-16,-3 2-1 16,-6 0 0-16,0-2-2 15,-3-6 1-15,0-2-4 16,3-8 1-16</inkml:trace>
  <inkml:trace contextRef="#ctx0" brushRef="#br0" timeOffset="21650.6053">22195 14896 12 0,'-3'-3'6'0,"6"35"-1"0,-3-21 7 0,0 10-11 16,3 0 0-16,0 0 0 15,0 3 1-15,3 10-3 16,0 1 1-16,3-1 1 16,0-7 0-16,3-1-1 15,-1 6 0-15,-2-3-3 16,3-8 0-16,-3-5-2 15,-3-3 0-15</inkml:trace>
  <inkml:trace contextRef="#ctx0" brushRef="#br0" timeOffset="21889.9072">22127 15124 12 0,'0'-8'6'0,"8"-3"-2"0,-2 6 9 15,3-1-12-15,6 1 1 16,3 0-1-16,3 0 1 16,3 2-3-16,-3-2 1 15,-1 5-1-15,-2-3 0 16,0 0-4-16,0 1 0 15</inkml:trace>
  <inkml:trace contextRef="#ctx0" brushRef="#br0" timeOffset="22820.0173">18593 15999 8 0,'-9'8'4'0,"-5"-32"0"0,11 24 1 0,0 11-5 15,0 0 1-15,0 5 0 16,0 5 1-16,3 5-2 16,0 1 0-16,3-9 1 15,0-5 1-15,3 11-1 16,2-3 1-16,1 11-1 15,0-11 0-15,3 8-1 16,6-7 0-16,-3-4-2 16,0-5 1-16,3 0-4 15,0-10 1-15</inkml:trace>
  <inkml:trace contextRef="#ctx0" brushRef="#br0" timeOffset="23360.2909">19004 16145 8 0,'-12'-5'4'0,"0"-3"-1"0,9 2 4 0,0 6-6 16,-3-2 1-16,0-4 1 15,0 6 0-15,-2 0-4 16,-1 6 0-16,0-4 3 15,0 12 0-15,-3-1-1 16,3 0 0-16,0-8 0 16,0 3 0-16,3 11-1 15,3-3 0-15,0-6 0 16,3 6 0-16,3-3 0 16,3-2 0-16,3-6-1 15,0 3 1-15,3-8 0 16,0 0 0-16,0 0 0 15,0-8 1-15,-1-5-1 16,1 0 0-16,0 2-1 16,0 3 1-16,0-10-1 0,-3-9 0 15,-3 6-2-15,0-5 0 16,-3-1-1-16,0 1 1 16,-3-1-1-16,0 11 0 15</inkml:trace>
  <inkml:trace contextRef="#ctx0" brushRef="#br0" timeOffset="23616.4901">19007 15870 7 0,'0'-8'3'0,"3"0"0"0,-3 8 6 0,0 0-8 16,0 0 1-16,0 0 1 16,0 2 1-16,0 6-5 15,3 3 1-15,-3 5 3 16,3-3 0-16,0 6-1 15,0 4 1-15,0 7-1 16,3 4 0-16,0 3-1 16,3-3 1-16,-3-10-1 15,0-3 0-15,0 3-1 16,3-3 0-16,0 3-3 16,2-11 1-16,1-5-5 15,3-2 1-15</inkml:trace>
  <inkml:trace contextRef="#ctx0" brushRef="#br0" timeOffset="24141.227">19215 16150 12 0,'0'11'6'0,"3"-3"-5"0,-3-6 5 0,3 6-4 15,0-8 0-15,3 8 1 16,0 0 0-16,0 5-4 15,3 1 0-15,0-4 2 16,0 1 1-16,0-3-2 16,0-6 1-16,0-2-1 15,0-5 1-15,0-3-1 16,3-8 1-16,-3 16-1 16,-1-2 1-16,1-4-1 15,-3-2 1-15,-3-2 0 16,0-1 0-16,-3 1 0 15,-3-1 0-15,-3 0 1 16,0 1 0-16,-3-1-1 16,1 3 1-16,-1 6-1 15,0 2 1-15,0 2-2 0,0 4 1 16,-3-4-2-16,3 9 1 16,-3-3-2-16,0 0 1 15,3 0-4-15,3 0 0 16,0-6-2-16,6 4 1 15</inkml:trace>
  <inkml:trace contextRef="#ctx0" brushRef="#br0" timeOffset="24891.5564">19474 16132 9 0,'0'2'4'0,"6"12"-1"0,-3-12 3 16,0 3-6-16,0 3 1 15,3 0 0-15,0 0 0 16,0-8 0-16,0 0 0 16,0 0 0-16,0 0 1 15,0 6 0-15,3-6 0 16,-3 7-1-16,3-7 1 16,3 6-2-16,-6-4 1 0,3-2 0 15,-1-2 0-15,1-4-1 16,0 1 0-16,0-3 0 15,0-2 1-15,-3-1-1 16,3 1 0-16,-3-4 0 16,0 6 0-16,-3 0 0 15,3 0 1-15,-6 1 0 16,3 1 0-16,-3 6 0 16,3-5 0-16,-3 5 0 15,0 0 0-15,0 0-1 16,-3 3 1-16,3-1 0 15,3 4 0-15,-3 1-1 16,3-1 1-16,0 2-1 16,0 0 1-16,3 0-1 15,0 0 0-15,6-1-1 16,-3 1 1-16,-1 0-1 0,1 0 1 16,0-2-1-16,0-6 0 15,-3 2-3-15,0-2 1 16,0 3-3-16,0-3 0 15</inkml:trace>
  <inkml:trace contextRef="#ctx0" brushRef="#br0" timeOffset="25689.2735">19832 15960 11 0,'-3'5'5'0,"3"-2"-3"0,3 2 6 16,-3-5-8-16,3 3 0 15,3 4 1-15,-1 7 1 16,1 4-2-16,0 3 1 16,0 3 0-16,-3-3 0 15,3 3 0-15,0-5 0 0,0-3-1 16,0-3 1-16,0-3-1 15,-3-2 0-15,0-2 0 16,0 2 0-16,0-3 0 16,-3 0 1-16,0-2-1 15,0-3 1-15,0 0 0 16,0-6 0-16,3-1-1 16,0-1 1-16,0-3 0 15,0 0 0-15,3 4-1 16,0-1 0-16,3 0-1 15,3 2 1-15,0 4-1 16,-1 2 1-16,1 0 0 16,0 2 0-16,0-2 0 15,0 8 0-15,0-2 0 16,0 2 1-16,-6-1-1 16,0 1 1-16,-3-2 0 0,-9-4 0 15,0 6 1-15,-3 0 0 16,-3 8-1-16,0-5 0 15,0-1-1-15,0-2 0 16,0-3-3-16,0-2 0 16,1-3-4-16,2-8 1 15</inkml:trace>
  <inkml:trace contextRef="#ctx0" brushRef="#br0" timeOffset="26093.7193">20135 15938 9 0,'-3'14'4'0,"6"7"1"0,0-18 3 16,0-3-6-16,3 7 1 15,0 4 0-15,0 5 1 16,0 2-5-16,0 9 0 15,0-1 3-15,0 1 0 16,0-11-2-16,0 2 1 16,0 1-1-16,0-3 0 15,0-3-3-15,0-3 0 16,-1-2-2-16,4-5 0 16</inkml:trace>
  <inkml:trace contextRef="#ctx0" brushRef="#br0" timeOffset="26678.4113">20299 16116 11 0,'3'2'5'0,"12"20"-2"15,-9-17 7-15,0 3-9 16,0 2 1-16,0-2 0 16,0-8 0-16,-1 0-3 15,1 6 0-15,3-6 1 16,0 0 1-16,3 0-1 16,3 0 0-16,0 2 0 15,0-2 0-15,0 0-1 16,3-8 1-16,-4 3 0 0,1-6 0 15,-3-2 0-15,0 3 0 16,0-4 0-16,-3 9 1 16,0-3 0-16,-6 0 0 15,-3 3 0-15,0 0 1 16,0-1 0-16,0 6 0 16,0 0-1-16,0 0 1 15,0 0-1-15,0 0 0 16,0 0-1-16,0 0 1 0,0 8-1 15,0 0 1-15,0 0-1 16,0 3 1-16,0-1 0 16,0-2 0-16,0 8-1 15,-3-11 1-15,3 3 0 16,0 8 0-16,-3 8-1 16,0 3 1-16,3 2-1 15,-3-3 0-15,0 11 0 16,-3-13 0-16,0-3-2 15,0-5 1-15,0 5-4 16,0-5 1-16,0 0-3 16,3 2 0-16</inkml:trace>
  <inkml:trace contextRef="#ctx0" brushRef="#br0" timeOffset="27370.1157">21010 15952 12 0,'0'5'6'0,"3"-18"-1"0,0 18 6 15,-3 6-10-15,3-6 0 16,3 6 2-16,0 7 0 15,-3 6-3-15,3 2 0 0,0 3 2 16,-3 1 0-16,0-15-1 16,0 1 1-16,3 3-2 15,-3-1 0-15,0-4-2 16,3-4 0-16,0 1-3 16,0-6 0-16,0 0-1 15,3 1 0-15</inkml:trace>
  <inkml:trace contextRef="#ctx0" brushRef="#br0" timeOffset="27610.2013">21222 16103 16 0,'3'15'8'0,"3"1"-9"0,-3-10 16 16,0-1-15-16,0 3 0 16,-3 2-1-16,2-2 1 15,1 0-1-15,-3-8 0 16,3 6-3-16,-3-6 0 16,0 0-1-16,0 0 1 15</inkml:trace>
  <inkml:trace contextRef="#ctx0" brushRef="#br0" timeOffset="27790.2661">21222 15999 13 0,'-6'-2'6'0,"9"-6"-2"0,-3 8 11 0,3 2-15 15,0 1 1-15,3-3-1 16,0 0 1-16,2-5-4 15,1-1 1-15,3 6-3 16,3 0 1-16</inkml:trace>
  <inkml:trace contextRef="#ctx0" brushRef="#br0" timeOffset="28615.0224">21421 16145 9 0,'0'8'4'0,"0"10"0"0,3-10 4 16,0-8-7-16,-3 6 1 16,0 4-2-16,0 3 1 15,0 1-2-15,0-4 1 16,0 6 0-16,0-8 0 15,0 0 0-15,0-5 0 16,0-3 1-16,6-6 0 16,0-7 0-16,0-3 1 0,3 8-1 15,3-2 1-15,3-6 0 16,-1-3 0-16,4 6-1 16,0-3 0-16,-3 6-1 15,-3-4 1-15,0 12 0 16,0 2 0-16,-6 2 0 15,3 6 0-15,-3 8 0 16,0-8 1-16,0 5-1 16,0 6 0-16,-1-3-1 15,1 2 0-15,0 1-3 16,0-6 1-16,0-2-4 16,0-3 0-16,3-6-1 15,0-2 1-15</inkml:trace>
  <inkml:trace contextRef="#ctx0" brushRef="#br0" timeOffset="28902.2088">21772 15983 16 0,'0'-2'8'0,"0"2"-9"0,0 0 15 16,0 2-13-16,0-2 1 16,3 14 1-16,-3 4 0 0,3 3-4 15,-3 14 1-15,3-14 2 16,0 3 0-16,0 8-2 16,0-1 1-16,0-7-3 15,0-3 0-15,3 3-3 16,0-8 0-16,0-3-2 15,0 3 1-15</inkml:trace>
  <inkml:trace contextRef="#ctx0" brushRef="#br0" timeOffset="29305.324">21924 16105 12 0,'-6'3'6'0,"3"2"-8"0,0-5 11 15,0 3-9-15,0-1 1 16,0-2-1-16,-3 0 1 16,0 0-2-16,0 0 1 15,0 0 1-15,1 6 0 16,-1-4-1-16,-3-2 1 15,0 8-1-15,3-2 0 16,0-1 0-16,0 0 1 16,3-2 0-16,0-1 0 15,0 1 0-15,0 0 0 0,3-1 0 16,3 1 1-16,3 0-2 16,0-1 1-16,3 6 0 15,3 0 0-15,0-5-1 16,2-1 1-16,1 4-1 15,0-4 0-15,0 4-1 16,0-1 0-16,0 0-4 16,0-5 0-16</inkml:trace>
  <inkml:trace contextRef="#ctx0" brushRef="#br0" timeOffset="30371.6036">22430 16118 6 0,'18'-2'3'0,"-6"-14"0"16,-6 11 3-16,-3-1-5 15,0-2 0-15,-3 8 3 16,3-2 0-16,-3 2-4 15,0-6 0-15,-3 4 3 16,-3-1 0-16,0 1 0 16,-3-6 0-16,0 8-1 15,-3-3 0-15,0 3-1 0,-3 3 0 16,6 5-1-16,-2-1 1 16,-1 7-1-16,3-1 1 15,0 3-2-15,3 0 1 16,3-6-1-16,3 1 1 15,0-1-1-15,3-7 0 16,0 2 0-16,3-5 1 16,0 0-1-16,9 6 0 15,-1-12-2-15,-2 1 1 16,6-6-2-16,0 1 1 16,-3-3-2-16,0-1 0 0,-3-1 1 15,-3-1 0-15</inkml:trace>
  <inkml:trace contextRef="#ctx0" brushRef="#br0" timeOffset="30686.6805">22525 15886 9 0,'-6'-3'4'0,"6"-2"-2"16,0 5 9-16,0 0-8 15,0-3 0-15,0 3 1 16,0 0 1-16,0-5-6 15,0 2 0-15,0 3 4 16,0 0 1-16,-3 5-2 16,0 1 0-16,0 7-1 15,-2 3 1-15,5 0-1 16,0-3 1-16,0 5-1 0,0 4 0 16,0 1-1-16,0 4 1 15,0-1-1-15,5 3 1 16,1-10-2-16,-3-1 1 15,3 4-1-15,0-7 0 16,3 1-2-16,-3-2 0 16,6-4-4-16,0 1 0 15</inkml:trace>
  <inkml:trace contextRef="#ctx0" brushRef="#br0" timeOffset="35190.7234">22073 16187 6 0,'0'0'3'0,"0"0"0"16,0 0 2-16,0 0-5 15,3 0 0-15,-3 3 1 16,9-1 1-16,-3-2-2 16,0 0 0-16,0 0 2 15,3-5 0-15,-3-3 0 16,3-2 0-16,-1-1-1 16,1 1 0-16,-3-4 0 15,0 4 0-15,-3-1-1 16,0 1 0-16,-3-1 1 15,0 0 0-15,0 3-1 16,-3 1 1-16,0-1-1 16,0 2 1-16,-3 1 0 15,0 0 0-15,0-1-1 16,1 6 0-16,-1-2 0 0,0 2 0 16,0 0 0-16,0 2 0 15,0 4 0-15,0-1 1 16,0 3-1-1,3 8 1-15,0-6-1 16,-3 9 1-16,6-3-1 16,-3 0 1-16,3 0-1 15,0-9 1-15,0 1-1 16,0 0 0-16,3 0 0 16,3 0 0-16,0 0 0 15,3 0 0-15,0-3 0 16,0 3 0-16,0-2 0 15,2-4 0-15,1 6-1 16,0 0 1-16,-3-5-2 16,3-1 0-16,0-2-4 0,0-2 1 15</inkml:trace>
  <inkml:trace contextRef="#ctx0" brushRef="#br0" timeOffset="36242.0377">22900 15894 8 0,'-3'-3'4'0,"0"-2"1"15,3 5 3-15,6 5-6 16,3 0 1-16,-3 3 1 16,3-3 0-16,0 6-5 15,0 0 0-15,0 2 4 16,0 0 0-16,-3 0-1 15,3 0 1-15,-3 9-1 16,-3-1 0-16,0 0-1 16,-3 0 1-16,3-8-2 15,-3 6 1-15,0-3-2 16,-3-6 0-16,-3 9-5 16,-9 2 1-16,6 5-2 15,-3 6 1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0-12T09:01:48.6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2 4651 4 0,'3'0'2'0,"3"6"-1"0,-3-6 2 15,0 2-3-15,0 1 0 16,3 2 1-16,0 1 0 16,0-1-1-16,0 0 0 15,0-2 0-15,2 2 1 16,1 0 0-16,0 1 0 0,0 2 0 15,3-3 0-15,0 3-1 16,0-3 1-16,0 0 0 16,0-2 0-16,0 5-1 15,3-5 1-15,2-1-1 16,1 1 0-16,3 0 1 16,3-3 0-16,0 2-1 15,0-2 0-15,-1 0 0 16,-5 0 1-16,0 0-1 15,0-2 1-15,0 2-1 16,0-3 0-16,3 3 0 16,-1-3 1-1,1 3-1-15,0 0 0 16,0 0 0-16,3 0 0 16,-3 0 0-16,-4 0 0 15,1 0 0-15,0 0 0 16,0 0 0-16,0 0 0 15,3 0 0-15,-1-2 0 0,-2 2 1 16,3 2 0-16,3-2-1 16,0 0 1-16,-6 0-1 15,0 0 0-15,-1-2 0 16,1-1 1-16,0-2-1 16,0 5 0-16,3 0 0 15,0-3 0-15,2 0 0 16,1-2 1-16,0 0-1 15,0 2 0-15,-3 1 0 16,-3-4 0-16,-1 6 0 16,4 0 1-16,3 0-1 15,-6 0 0-15,0 0 0 16,3 0 0-16,2 3 0 16,-5-3 0-16,6 0 0 15,-3 0 0-15,-3-3-1 16,-3 3 1-16,0 0 0 15,-1 3 1-15,-2 0-1 16,3-1 0-16,3 1 0 16,-3-1 0-16,0 4 0 0,0-4 0 15,0-2 0-15,2 3 0 16,-2-3 0-16,3 3 0 16,-3 2 0-16,0-5 0 15,0 3 0-15,0-3 0 16,0 0 0-16,3 0 1 15,-1 0-1-15,4 2 0 16,0-2 0-16,-3 0 0 0,0 0 0 16,0 0 1-16,-1 0-1 15,1 0 0-15,0 0 0 16,0 0 0-16,-3 0 0 16,0 0 0-16,3 0 0 15,-3-2 1-15,-1 2-1 16,1-3 0-16,3-5 0 15,0 8 0-15,3-3 0 16,0-2 1-16,-3 2-1 16,-1 1 0-16,-2-1 0 15,0 3 0-15,-3-2 0 16,0-4 0-16,-3 6-1 16,0-2 1-16,0 2-1 15,3-3 1-15,0 3 0 16,-3 0 1-16,2 0-1 15,1 0 0-15,0 0 0 16,-3 3 0-16,0-1 0 16,-3-2 0-16,0 0-1 15,0 3 1-15,0 0 0 0,0-1 0 16,0 1 0-16,0-3 0 16,0 2-1-16,3 1 1 15,0 0-3-15,3-1 0 16,8 1-2-16,1-6 1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1B186C-C5F4-3F4D-B328-DFE6A4ECCE74}" type="datetimeFigureOut">
              <a:rPr lang="en-US" smtClean="0"/>
              <a:t>17-Oct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9B785D-4DC1-9047-B49C-65F02338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870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5892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9B785D-4DC1-9047-B49C-65F023388B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589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deterministic</a:t>
            </a:r>
            <a:r>
              <a:rPr lang="en-US" baseline="0" dirty="0" smtClean="0"/>
              <a:t> paradig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DE2AA3-0191-074B-B290-94DB00FD697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33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9BE8-EE14-CB4F-8A46-649581FDD8F4}" type="datetime1">
              <a:rPr lang="en-SG" smtClean="0"/>
              <a:t>17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07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20BE2-1088-5B43-8D53-6C5BB889C9CB}" type="datetime1">
              <a:rPr lang="en-SG" smtClean="0"/>
              <a:t>17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0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C91D-FF10-6445-B0E3-B750EAED4805}" type="datetime1">
              <a:rPr lang="en-SG" smtClean="0"/>
              <a:t>17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4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889B1-CA8A-4F4B-A2F3-E4BB21DA2DA4}" type="datetime1">
              <a:rPr lang="en-SG" smtClean="0"/>
              <a:t>17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48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FE6BB-FB82-C247-8762-594D9AB96445}" type="datetime1">
              <a:rPr lang="en-SG" smtClean="0"/>
              <a:t>17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77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33E5F-8D7F-D341-98E8-43519653F0BB}" type="datetime1">
              <a:rPr lang="en-SG" smtClean="0"/>
              <a:t>17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4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BE92C-685B-7D4E-9869-CD25C6F6D611}" type="datetime1">
              <a:rPr lang="en-SG" smtClean="0"/>
              <a:t>17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92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4A519-4E9B-B242-93F7-DCE40FC7628D}" type="datetime1">
              <a:rPr lang="en-SG" smtClean="0"/>
              <a:t>17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5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FC37-E632-FF45-BF05-E3646DAD9778}" type="datetime1">
              <a:rPr lang="en-SG" smtClean="0"/>
              <a:t>17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709A-0A19-F348-ACDC-89AFC24BE385}" type="datetime1">
              <a:rPr lang="en-SG" smtClean="0"/>
              <a:t>17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68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CDE6-D97F-5444-97A3-1B25C0A31163}" type="datetime1">
              <a:rPr lang="en-SG" smtClean="0"/>
              <a:t>17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3B9CF-0974-BD43-A4CE-5DCBE850C6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2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1119" y="25653"/>
            <a:ext cx="8229600" cy="779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119" y="977046"/>
            <a:ext cx="8733950" cy="5275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8306" y="64448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5"/>
                </a:solidFill>
              </a:defRPr>
            </a:lvl1pPr>
          </a:lstStyle>
          <a:p>
            <a:fld id="{C599FFE3-3340-AF4F-8EAA-9D5A84A85908}" type="datetime1">
              <a:rPr lang="en-SG" smtClean="0"/>
              <a:t>17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85306" y="64807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5"/>
                </a:solidFill>
              </a:defRPr>
            </a:lvl1pPr>
          </a:lstStyle>
          <a:p>
            <a:r>
              <a:rPr lang="en-US" smtClean="0"/>
              <a:t>SUTD ISTD 50.004 Intro to Algorith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14306" y="64807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5"/>
                </a:solidFill>
              </a:defRPr>
            </a:lvl1pPr>
          </a:lstStyle>
          <a:p>
            <a:fld id="{EE23B9CF-0974-BD43-A4CE-5DCBE850C6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0095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5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5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5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5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5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8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6.bin"/><Relationship Id="rId21" Type="http://schemas.openxmlformats.org/officeDocument/2006/relationships/customXml" Target="../ink/ink11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9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customXml" Target="../ink/ink12.xml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6.bin"/><Relationship Id="rId7" Type="http://schemas.openxmlformats.org/officeDocument/2006/relationships/customXml" Target="../ink/ink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5" Type="http://schemas.openxmlformats.org/officeDocument/2006/relationships/customXml" Target="../ink/ink14.xml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9.png"/><Relationship Id="rId4" Type="http://schemas.openxmlformats.org/officeDocument/2006/relationships/image" Target="../media/image3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customXml" Target="../ink/ink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hyperlink" Target="http://www.apple.com/iPhone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5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6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001"/>
            <a:ext cx="7772400" cy="1949450"/>
          </a:xfrm>
        </p:spPr>
        <p:txBody>
          <a:bodyPr>
            <a:normAutofit/>
          </a:bodyPr>
          <a:lstStyle/>
          <a:p>
            <a:r>
              <a:rPr lang="en-US" dirty="0" smtClean="0"/>
              <a:t>L05.01</a:t>
            </a:r>
            <a:br>
              <a:rPr lang="en-US" dirty="0" smtClean="0"/>
            </a:br>
            <a:r>
              <a:rPr lang="en-US" dirty="0" smtClean="0"/>
              <a:t>Hash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.004 Introduction to Algorithm</a:t>
            </a:r>
          </a:p>
          <a:p>
            <a:r>
              <a:rPr lang="en-US" dirty="0" smtClean="0"/>
              <a:t>Dr. Simon LUI</a:t>
            </a:r>
          </a:p>
          <a:p>
            <a:r>
              <a:rPr lang="en-US" dirty="0" smtClean="0"/>
              <a:t>ISTD, SUT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xample of a better hash fun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135513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</a:t>
            </a:r>
            <a:r>
              <a:rPr lang="en-US" sz="2400" b="1" u="sng" dirty="0" smtClean="0"/>
              <a:t>mid</a:t>
            </a:r>
            <a:r>
              <a:rPr lang="en-US" sz="2400" b="1" u="sng" dirty="0"/>
              <a:t>-square </a:t>
            </a:r>
            <a:r>
              <a:rPr lang="en-US" sz="2400" b="1" u="sng" dirty="0" smtClean="0"/>
              <a:t>method</a:t>
            </a:r>
            <a:r>
              <a:rPr lang="en-US" sz="2400" u="sng" dirty="0" smtClean="0"/>
              <a:t> </a:t>
            </a:r>
          </a:p>
          <a:p>
            <a:r>
              <a:rPr lang="en-US" sz="2400" dirty="0" smtClean="0"/>
              <a:t>It squares </a:t>
            </a:r>
            <a:r>
              <a:rPr lang="en-US" sz="2400" dirty="0"/>
              <a:t>the key value, </a:t>
            </a:r>
            <a:r>
              <a:rPr lang="en-US" sz="2400" dirty="0" smtClean="0"/>
              <a:t>then </a:t>
            </a:r>
            <a:r>
              <a:rPr lang="en-US" sz="2400" dirty="0"/>
              <a:t>takes out the middle </a:t>
            </a:r>
            <a:r>
              <a:rPr lang="en-US" sz="2400" i="1" dirty="0"/>
              <a:t>r</a:t>
            </a:r>
            <a:r>
              <a:rPr lang="en-US" sz="2400" dirty="0"/>
              <a:t> bits of the result, giving a value in the range 0 to </a:t>
            </a:r>
            <a:r>
              <a:rPr lang="en-US" sz="2400" dirty="0" smtClean="0"/>
              <a:t>base</a:t>
            </a:r>
            <a:r>
              <a:rPr lang="en-US" sz="2400" i="1" baseline="30000" dirty="0" smtClean="0"/>
              <a:t>r</a:t>
            </a:r>
            <a:r>
              <a:rPr lang="en-US" sz="2400" dirty="0"/>
              <a:t>-1. </a:t>
            </a:r>
            <a:endParaRPr lang="en-US" sz="2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91562" y="2475765"/>
            <a:ext cx="143485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        </a:t>
            </a:r>
            <a:r>
              <a:rPr lang="en-US" sz="2400" dirty="0" smtClean="0">
                <a:solidFill>
                  <a:srgbClr val="3366FF"/>
                </a:solidFill>
              </a:rPr>
              <a:t>4567</a:t>
            </a:r>
          </a:p>
          <a:p>
            <a:r>
              <a:rPr lang="en-US" sz="2400" dirty="0" smtClean="0"/>
              <a:t>      </a:t>
            </a:r>
            <a:r>
              <a:rPr lang="en-US" sz="2400" dirty="0" smtClean="0">
                <a:solidFill>
                  <a:srgbClr val="3366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3366FF"/>
                </a:solidFill>
              </a:rPr>
              <a:t>4567</a:t>
            </a:r>
          </a:p>
          <a:p>
            <a:r>
              <a:rPr lang="en-US" sz="2400" dirty="0" smtClean="0"/>
              <a:t>208</a:t>
            </a:r>
            <a:r>
              <a:rPr lang="en-US" sz="2400" dirty="0" smtClean="0">
                <a:solidFill>
                  <a:srgbClr val="FF0000"/>
                </a:solidFill>
              </a:rPr>
              <a:t>57</a:t>
            </a:r>
            <a:r>
              <a:rPr lang="en-US" sz="2400" dirty="0" smtClean="0"/>
              <a:t>489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077" y="2382550"/>
            <a:ext cx="521999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:</a:t>
            </a:r>
          </a:p>
          <a:p>
            <a:endParaRPr lang="en-US" sz="2400" dirty="0" smtClean="0"/>
          </a:p>
          <a:p>
            <a:r>
              <a:rPr lang="en-US" sz="2400" dirty="0" smtClean="0"/>
              <a:t>r = 2</a:t>
            </a:r>
          </a:p>
          <a:p>
            <a:r>
              <a:rPr lang="en-US" sz="2400" dirty="0" smtClean="0"/>
              <a:t>base</a:t>
            </a:r>
            <a:r>
              <a:rPr lang="en-US" sz="2400" baseline="30000" dirty="0" smtClean="0"/>
              <a:t>r</a:t>
            </a:r>
            <a:r>
              <a:rPr lang="en-US" sz="2400" dirty="0" smtClean="0"/>
              <a:t>-1 = 99. (so output range is 0 to 99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6405109" y="3263777"/>
            <a:ext cx="1388637" cy="9477"/>
          </a:xfrm>
          <a:prstGeom prst="line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05109" y="3952210"/>
            <a:ext cx="1832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h</a:t>
            </a:r>
            <a:r>
              <a:rPr lang="en-US" sz="2400" dirty="0" smtClean="0"/>
              <a:t>(4567) = 57</a:t>
            </a:r>
            <a:endParaRPr lang="en-US" sz="2400" i="1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338437" y="3909541"/>
            <a:ext cx="3442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o hash table size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0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5158080" y="2172600"/>
              <a:ext cx="2343960" cy="17290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55200" y="2167200"/>
                <a:ext cx="2350440" cy="173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865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s from experimen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41119" y="805025"/>
            <a:ext cx="66708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research.cs.vt.edu</a:t>
            </a:r>
            <a:r>
              <a:rPr lang="en-US" dirty="0"/>
              <a:t>/</a:t>
            </a:r>
            <a:r>
              <a:rPr lang="en-US" dirty="0" err="1"/>
              <a:t>AVresearch</a:t>
            </a:r>
            <a:r>
              <a:rPr lang="en-US" dirty="0"/>
              <a:t>/hashing/</a:t>
            </a:r>
            <a:r>
              <a:rPr lang="en-US" dirty="0" err="1"/>
              <a:t>midsquare.php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91183" y="2564904"/>
            <a:ext cx="20622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ash table size</a:t>
            </a:r>
          </a:p>
          <a:p>
            <a:r>
              <a:rPr lang="en-US" sz="2400" i="1" dirty="0" smtClean="0"/>
              <a:t>m</a:t>
            </a:r>
            <a:r>
              <a:rPr lang="en-US" sz="2400" dirty="0" smtClean="0"/>
              <a:t> =2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= 128</a:t>
            </a:r>
          </a:p>
        </p:txBody>
      </p:sp>
      <p:sp>
        <p:nvSpPr>
          <p:cNvPr id="8" name="Rectangle 7"/>
          <p:cNvSpPr/>
          <p:nvPr/>
        </p:nvSpPr>
        <p:spPr>
          <a:xfrm>
            <a:off x="6596760" y="1909993"/>
            <a:ext cx="2322135" cy="170591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100101001</a:t>
            </a:r>
            <a:r>
              <a:rPr lang="en-US" sz="1200" dirty="0" smtClean="0">
                <a:solidFill>
                  <a:srgbClr val="FF0000"/>
                </a:solidFill>
              </a:rPr>
              <a:t>1010101</a:t>
            </a:r>
            <a:r>
              <a:rPr lang="en-US" sz="1200" dirty="0" smtClean="0"/>
              <a:t>10101100101</a:t>
            </a:r>
            <a:endParaRPr lang="en-US" sz="1200" dirty="0"/>
          </a:p>
        </p:txBody>
      </p:sp>
      <p:sp>
        <p:nvSpPr>
          <p:cNvPr id="9" name="Right Brace 8"/>
          <p:cNvSpPr/>
          <p:nvPr/>
        </p:nvSpPr>
        <p:spPr>
          <a:xfrm rot="16200000">
            <a:off x="7601439" y="1639888"/>
            <a:ext cx="66346" cy="473864"/>
          </a:xfrm>
          <a:prstGeom prst="rightBrace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71812" y="1458077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 bi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99294" y="692696"/>
            <a:ext cx="811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k</a:t>
            </a:r>
            <a:r>
              <a:rPr lang="en-US" sz="2400" dirty="0" smtClean="0"/>
              <a:t> x </a:t>
            </a:r>
            <a:r>
              <a:rPr lang="en-US" sz="2400" i="1" dirty="0" smtClean="0"/>
              <a:t>k</a:t>
            </a:r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 flipH="1">
            <a:off x="7567771" y="1154361"/>
            <a:ext cx="37225" cy="224904"/>
          </a:xfrm>
          <a:prstGeom prst="straightConnector1">
            <a:avLst/>
          </a:prstGeom>
          <a:ln w="12700" cmpd="sng">
            <a:solidFill>
              <a:srgbClr val="3366FF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691" y="1320705"/>
            <a:ext cx="6336704" cy="5133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74190" y="3313622"/>
            <a:ext cx="8950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base = 2)</a:t>
            </a:r>
          </a:p>
        </p:txBody>
      </p:sp>
    </p:spTree>
    <p:extLst>
      <p:ext uri="{BB962C8B-B14F-4D97-AF65-F5344CB8AC3E}">
        <p14:creationId xmlns:p14="http://schemas.microsoft.com/office/powerpoint/2010/main" val="178402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1016079"/>
            <a:ext cx="320953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Hash functions </a:t>
            </a:r>
            <a:r>
              <a:rPr lang="en-US" sz="3200" i="1" dirty="0" smtClean="0">
                <a:solidFill>
                  <a:srgbClr val="FF6600"/>
                </a:solidFill>
              </a:rPr>
              <a:t>h</a:t>
            </a:r>
            <a:r>
              <a:rPr lang="en-US" sz="3200" dirty="0" smtClean="0">
                <a:solidFill>
                  <a:srgbClr val="FF6600"/>
                </a:solidFill>
              </a:rPr>
              <a:t>()</a:t>
            </a:r>
            <a:r>
              <a:rPr lang="en-US" sz="3200" dirty="0" smtClean="0">
                <a:solidFill>
                  <a:srgbClr val="3366FF"/>
                </a:solidFill>
              </a:rPr>
              <a:t> </a:t>
            </a:r>
            <a:r>
              <a:rPr lang="en-US" sz="2800" dirty="0" smtClean="0">
                <a:solidFill>
                  <a:srgbClr val="3366FF"/>
                </a:solidFill>
              </a:rPr>
              <a:t> 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204" y="1205457"/>
            <a:ext cx="6043591" cy="352714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341543"/>
              </p:ext>
            </p:extLst>
          </p:nvPr>
        </p:nvGraphicFramePr>
        <p:xfrm>
          <a:off x="4241800" y="1836738"/>
          <a:ext cx="4238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" imgW="215900" imgH="203200" progId="Equation.DSMT4">
                  <p:embed/>
                </p:oleObj>
              </mc:Choice>
              <mc:Fallback>
                <p:oleObj name="Equation" r:id="rId4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1800" y="1836738"/>
                        <a:ext cx="4238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4869160"/>
            <a:ext cx="781498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h</a:t>
            </a:r>
            <a:r>
              <a:rPr lang="en-US" sz="2800" dirty="0" smtClean="0"/>
              <a:t> maps</a:t>
            </a:r>
            <a:r>
              <a:rPr lang="en-US" sz="2800" i="1" dirty="0" smtClean="0"/>
              <a:t> </a:t>
            </a:r>
            <a:r>
              <a:rPr lang="en-US" sz="2800" dirty="0" smtClean="0"/>
              <a:t>the </a:t>
            </a:r>
            <a:r>
              <a:rPr lang="en-US" sz="2800" u="sng" dirty="0" smtClean="0">
                <a:solidFill>
                  <a:srgbClr val="3366FF"/>
                </a:solidFill>
              </a:rPr>
              <a:t>large universe</a:t>
            </a:r>
            <a:r>
              <a:rPr lang="en-US" sz="2800" dirty="0" smtClean="0"/>
              <a:t> of keys </a:t>
            </a:r>
            <a:r>
              <a:rPr lang="en-US" sz="2800" i="1" dirty="0" smtClean="0"/>
              <a:t>U</a:t>
            </a:r>
            <a:r>
              <a:rPr lang="en-US" sz="2800" dirty="0" smtClean="0"/>
              <a:t> to entries of the </a:t>
            </a:r>
          </a:p>
          <a:p>
            <a:r>
              <a:rPr lang="en-US" sz="2800" dirty="0" smtClean="0"/>
              <a:t>hash table T </a:t>
            </a:r>
            <a:r>
              <a:rPr lang="en-US" sz="2800" dirty="0" smtClean="0">
                <a:solidFill>
                  <a:srgbClr val="FF0000"/>
                </a:solidFill>
              </a:rPr>
              <a:t>(a much smaller set)</a:t>
            </a:r>
          </a:p>
          <a:p>
            <a:r>
              <a:rPr lang="en-US" sz="2800" i="1" dirty="0" smtClean="0">
                <a:solidFill>
                  <a:srgbClr val="008000"/>
                </a:solidFill>
              </a:rPr>
              <a:t>Problem</a:t>
            </a:r>
            <a:r>
              <a:rPr lang="en-US" sz="2800" dirty="0" smtClean="0"/>
              <a:t>: possible </a:t>
            </a:r>
            <a:r>
              <a:rPr lang="en-US" sz="2800" dirty="0" smtClean="0">
                <a:solidFill>
                  <a:srgbClr val="660066"/>
                </a:solidFill>
              </a:rPr>
              <a:t>collis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ets summarize</a:t>
            </a:r>
            <a:r>
              <a:rPr lang="en-US" sz="4000" dirty="0" smtClean="0"/>
              <a:t>!</a:t>
            </a:r>
            <a:endParaRPr lang="en-US" sz="4000" dirty="0"/>
          </a:p>
        </p:txBody>
      </p:sp>
      <p:sp>
        <p:nvSpPr>
          <p:cNvPr id="8" name="Rectangle 7"/>
          <p:cNvSpPr/>
          <p:nvPr/>
        </p:nvSpPr>
        <p:spPr>
          <a:xfrm>
            <a:off x="1691680" y="2908100"/>
            <a:ext cx="216024" cy="216024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2825"/>
              </p:ext>
            </p:extLst>
          </p:nvPr>
        </p:nvGraphicFramePr>
        <p:xfrm>
          <a:off x="1691680" y="2802405"/>
          <a:ext cx="292472" cy="32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6" imgW="127000" imgH="139700" progId="Equation.3">
                  <p:embed/>
                </p:oleObj>
              </mc:Choice>
              <mc:Fallback>
                <p:oleObj name="Equation" r:id="rId6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80" y="2802405"/>
                        <a:ext cx="292472" cy="321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43808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50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324" y="1432951"/>
            <a:ext cx="7182025" cy="323857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72279" y="5131165"/>
            <a:ext cx="261769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</a:t>
            </a:r>
            <a:r>
              <a:rPr lang="en-US" sz="2800" dirty="0" smtClean="0"/>
              <a:t>nsert(k) -&gt; </a:t>
            </a:r>
            <a:r>
              <a:rPr lang="en-US" sz="2800" i="1" dirty="0" smtClean="0"/>
              <a:t>O</a:t>
            </a:r>
            <a:r>
              <a:rPr lang="en-US" sz="2800" dirty="0" smtClean="0"/>
              <a:t>(1)</a:t>
            </a:r>
          </a:p>
          <a:p>
            <a:r>
              <a:rPr lang="en-US" sz="2800" dirty="0"/>
              <a:t>d</a:t>
            </a:r>
            <a:r>
              <a:rPr lang="en-US" sz="2800" dirty="0" smtClean="0"/>
              <a:t>elete(k) -&gt; </a:t>
            </a:r>
            <a:r>
              <a:rPr lang="en-US" sz="2800" i="1" dirty="0" smtClean="0"/>
              <a:t>O</a:t>
            </a:r>
            <a:r>
              <a:rPr lang="en-US" sz="2800" dirty="0" smtClean="0"/>
              <a:t>(1)</a:t>
            </a:r>
          </a:p>
          <a:p>
            <a:r>
              <a:rPr lang="en-US" sz="2800" dirty="0" smtClean="0"/>
              <a:t>search(k) -&gt; </a:t>
            </a:r>
            <a:r>
              <a:rPr lang="el-GR" sz="2800" i="1" dirty="0" smtClean="0">
                <a:solidFill>
                  <a:srgbClr val="FF0000"/>
                </a:solidFill>
              </a:rPr>
              <a:t>Θ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i="1" dirty="0" smtClean="0">
                <a:solidFill>
                  <a:srgbClr val="FF0000"/>
                </a:solidFill>
              </a:rPr>
              <a:t>n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r>
              <a:rPr lang="en-US" sz="2800" dirty="0" smtClean="0"/>
              <a:t>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572000" y="3573016"/>
            <a:ext cx="2885349" cy="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948264" y="3573016"/>
            <a:ext cx="1705064" cy="14096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worse case</a:t>
            </a:r>
          </a:p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for given </a:t>
            </a:r>
            <a:r>
              <a:rPr lang="en-US" sz="2400" i="1" dirty="0" smtClean="0">
                <a:solidFill>
                  <a:srgbClr val="FF0000"/>
                </a:solidFill>
              </a:rPr>
              <a:t>h</a:t>
            </a:r>
            <a:r>
              <a:rPr lang="en-US" sz="2400" dirty="0" smtClean="0">
                <a:solidFill>
                  <a:srgbClr val="FF0000"/>
                </a:solidFill>
              </a:rPr>
              <a:t>() </a:t>
            </a:r>
          </a:p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= </a:t>
            </a:r>
            <a:r>
              <a:rPr lang="el-GR" sz="2400" i="1" dirty="0" smtClean="0">
                <a:solidFill>
                  <a:srgbClr val="FF0000"/>
                </a:solidFill>
              </a:rPr>
              <a:t>Θ</a:t>
            </a:r>
            <a:r>
              <a:rPr lang="el-GR" sz="2400" dirty="0" smtClean="0">
                <a:solidFill>
                  <a:srgbClr val="FF0000"/>
                </a:solidFill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esolving collisions: </a:t>
            </a:r>
            <a:r>
              <a:rPr lang="en-US" sz="3600" dirty="0" smtClean="0"/>
              <a:t>chaining</a:t>
            </a:r>
            <a:endParaRPr lang="en-US" sz="3600" dirty="0"/>
          </a:p>
        </p:txBody>
      </p:sp>
      <p:sp>
        <p:nvSpPr>
          <p:cNvPr id="10" name="Rectangle 9"/>
          <p:cNvSpPr/>
          <p:nvPr/>
        </p:nvSpPr>
        <p:spPr>
          <a:xfrm>
            <a:off x="899592" y="3068960"/>
            <a:ext cx="216024" cy="216024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mpd="sng">
            <a:noFill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39253"/>
              </p:ext>
            </p:extLst>
          </p:nvPr>
        </p:nvGraphicFramePr>
        <p:xfrm>
          <a:off x="899592" y="2963265"/>
          <a:ext cx="292472" cy="32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2963265"/>
                        <a:ext cx="292472" cy="321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6640920" y="3622320"/>
              <a:ext cx="1635840" cy="23014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35160" y="3619440"/>
                <a:ext cx="1647000" cy="230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763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1034453"/>
            <a:ext cx="88028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Assume |</a:t>
            </a:r>
            <a:r>
              <a:rPr lang="en-US" sz="2000" i="1" dirty="0" smtClean="0">
                <a:solidFill>
                  <a:srgbClr val="000000"/>
                </a:solidFill>
              </a:rPr>
              <a:t>U</a:t>
            </a:r>
            <a:r>
              <a:rPr lang="en-US" sz="2000" dirty="0" smtClean="0">
                <a:solidFill>
                  <a:srgbClr val="000000"/>
                </a:solidFill>
              </a:rPr>
              <a:t>|=</a:t>
            </a:r>
            <a:r>
              <a:rPr lang="en-US" sz="2000" i="1" dirty="0" smtClean="0">
                <a:solidFill>
                  <a:srgbClr val="000000"/>
                </a:solidFill>
              </a:rPr>
              <a:t>N</a:t>
            </a:r>
            <a:r>
              <a:rPr lang="en-US" sz="2000" dirty="0" smtClean="0">
                <a:solidFill>
                  <a:srgbClr val="000000"/>
                </a:solidFill>
              </a:rPr>
              <a:t>, hash table size =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i="1" dirty="0" smtClean="0">
                <a:solidFill>
                  <a:srgbClr val="000000"/>
                </a:solidFill>
              </a:rPr>
              <a:t>N </a:t>
            </a:r>
            <a:r>
              <a:rPr lang="en-US" sz="2000" dirty="0" smtClean="0">
                <a:solidFill>
                  <a:srgbClr val="000000"/>
                </a:solidFill>
              </a:rPr>
              <a:t>&gt;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</a:p>
          <a:p>
            <a:r>
              <a:rPr lang="en-US" sz="2000" u="sng" dirty="0" smtClean="0">
                <a:solidFill>
                  <a:srgbClr val="000000"/>
                </a:solidFill>
              </a:rPr>
              <a:t>Lemma</a:t>
            </a:r>
            <a:r>
              <a:rPr lang="en-US" sz="2000" dirty="0" smtClean="0">
                <a:solidFill>
                  <a:srgbClr val="000000"/>
                </a:solidFill>
              </a:rPr>
              <a:t>: Then for any hash function </a:t>
            </a:r>
            <a:r>
              <a:rPr lang="en-US" sz="2000" i="1" dirty="0" smtClean="0">
                <a:solidFill>
                  <a:srgbClr val="000000"/>
                </a:solidFill>
              </a:rPr>
              <a:t>h</a:t>
            </a:r>
            <a:r>
              <a:rPr lang="en-US" sz="2000" dirty="0" smtClean="0">
                <a:solidFill>
                  <a:srgbClr val="000000"/>
                </a:solidFill>
              </a:rPr>
              <a:t> there exist </a:t>
            </a:r>
            <a:r>
              <a:rPr lang="en-US" sz="2000" dirty="0" smtClean="0">
                <a:solidFill>
                  <a:srgbClr val="FF0000"/>
                </a:solidFill>
              </a:rPr>
              <a:t>at least </a:t>
            </a:r>
            <a:r>
              <a:rPr lang="en-US" sz="2000" i="1" dirty="0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/</a:t>
            </a:r>
            <a:r>
              <a:rPr lang="en-US" sz="2000" i="1" dirty="0" smtClean="0">
                <a:solidFill>
                  <a:srgbClr val="FF0000"/>
                </a:solidFill>
              </a:rPr>
              <a:t>m</a:t>
            </a:r>
            <a:r>
              <a:rPr lang="en-US" sz="2000" dirty="0" smtClean="0">
                <a:solidFill>
                  <a:srgbClr val="FF0000"/>
                </a:solidFill>
              </a:rPr>
              <a:t> keys </a:t>
            </a:r>
            <a:r>
              <a:rPr lang="en-US" sz="2000" dirty="0" smtClean="0">
                <a:solidFill>
                  <a:srgbClr val="000000"/>
                </a:solidFill>
              </a:rPr>
              <a:t>that hash on the same position (collide)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835696" y="2924944"/>
            <a:ext cx="0" cy="1800200"/>
          </a:xfrm>
          <a:prstGeom prst="line">
            <a:avLst/>
          </a:prstGeom>
          <a:ln w="19050" cmpd="sng"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835696" y="4725144"/>
            <a:ext cx="3312368" cy="0"/>
          </a:xfrm>
          <a:prstGeom prst="line">
            <a:avLst/>
          </a:prstGeom>
          <a:ln w="19050" cmpd="sng"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148064" y="2924944"/>
            <a:ext cx="0" cy="1800200"/>
          </a:xfrm>
          <a:prstGeom prst="line">
            <a:avLst/>
          </a:prstGeom>
          <a:ln w="19050" cmpd="sng"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835696" y="3573016"/>
            <a:ext cx="3312368" cy="115212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771800" y="3861048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N</a:t>
            </a:r>
            <a:r>
              <a:rPr lang="en-US" sz="2400" dirty="0" smtClean="0"/>
              <a:t> key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9592" y="3342183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N</a:t>
            </a:r>
            <a:r>
              <a:rPr lang="en-US" sz="2400" dirty="0" smtClean="0"/>
              <a:t>/</a:t>
            </a:r>
            <a:r>
              <a:rPr lang="en-US" sz="2400" i="1" dirty="0" smtClean="0"/>
              <a:t>m</a:t>
            </a:r>
          </a:p>
        </p:txBody>
      </p:sp>
      <p:cxnSp>
        <p:nvCxnSpPr>
          <p:cNvPr id="16" name="Straight Arrow Connector 15"/>
          <p:cNvCxnSpPr>
            <a:stCxn id="14" idx="3"/>
          </p:cNvCxnSpPr>
          <p:nvPr/>
        </p:nvCxnSpPr>
        <p:spPr>
          <a:xfrm>
            <a:off x="1763688" y="3573016"/>
            <a:ext cx="0" cy="1152128"/>
          </a:xfrm>
          <a:prstGeom prst="straightConnector1">
            <a:avLst/>
          </a:prstGeom>
          <a:ln w="19050" cmpd="sng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835696" y="4797152"/>
            <a:ext cx="3312368" cy="0"/>
          </a:xfrm>
          <a:prstGeom prst="straightConnector1">
            <a:avLst/>
          </a:prstGeom>
          <a:ln w="19050" cmpd="sng">
            <a:solidFill>
              <a:srgbClr val="008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850062" y="4694366"/>
            <a:ext cx="767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255A1B"/>
                </a:solidFill>
              </a:rPr>
              <a:t>m-</a:t>
            </a:r>
            <a:r>
              <a:rPr lang="en-US" sz="2000" dirty="0" smtClean="0">
                <a:solidFill>
                  <a:srgbClr val="255A1B"/>
                </a:solidFill>
              </a:rPr>
              <a:t>1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4499992" y="3717032"/>
            <a:ext cx="0" cy="1008112"/>
          </a:xfrm>
          <a:prstGeom prst="line">
            <a:avLst/>
          </a:prstGeom>
          <a:ln w="19050" cmpd="sng">
            <a:solidFill>
              <a:srgbClr val="FF0000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923928" y="3342183"/>
            <a:ext cx="0" cy="1382961"/>
          </a:xfrm>
          <a:prstGeom prst="line">
            <a:avLst/>
          </a:prstGeom>
          <a:ln w="19050" cmpd="sng">
            <a:solidFill>
              <a:srgbClr val="FF0000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4499992" y="3429000"/>
            <a:ext cx="936104" cy="576064"/>
          </a:xfrm>
          <a:prstGeom prst="straightConnector1">
            <a:avLst/>
          </a:prstGeom>
          <a:ln w="9525" cmpd="sng">
            <a:solidFill>
              <a:srgbClr val="008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3923928" y="3140968"/>
            <a:ext cx="1440160" cy="288032"/>
          </a:xfrm>
          <a:prstGeom prst="straightConnector1">
            <a:avLst/>
          </a:prstGeom>
          <a:ln w="9525" cmpd="sng">
            <a:solidFill>
              <a:srgbClr val="008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364088" y="2880518"/>
            <a:ext cx="371477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there is a location </a:t>
            </a:r>
            <a:r>
              <a:rPr lang="en-US" i="1" dirty="0" err="1" smtClean="0"/>
              <a:t>i</a:t>
            </a:r>
            <a:r>
              <a:rPr lang="en-US" dirty="0" smtClean="0"/>
              <a:t> with &lt; </a:t>
            </a:r>
            <a:r>
              <a:rPr lang="en-US" i="1" dirty="0" smtClean="0"/>
              <a:t>N/m</a:t>
            </a:r>
            <a:r>
              <a:rPr lang="en-US" dirty="0" smtClean="0"/>
              <a:t> keys</a:t>
            </a:r>
          </a:p>
          <a:p>
            <a:r>
              <a:rPr lang="en-US" dirty="0" smtClean="0"/>
              <a:t>then there must be some other </a:t>
            </a:r>
          </a:p>
          <a:p>
            <a:r>
              <a:rPr lang="en-US" dirty="0" smtClean="0"/>
              <a:t>location </a:t>
            </a:r>
            <a:r>
              <a:rPr lang="en-US" i="1" dirty="0" smtClean="0"/>
              <a:t>j</a:t>
            </a:r>
            <a:r>
              <a:rPr lang="en-US" dirty="0" smtClean="0"/>
              <a:t> with &gt; </a:t>
            </a:r>
            <a:r>
              <a:rPr lang="en-US" i="1" dirty="0" smtClean="0"/>
              <a:t>N</a:t>
            </a:r>
            <a:r>
              <a:rPr lang="en-US" dirty="0" smtClean="0"/>
              <a:t>/</a:t>
            </a:r>
            <a:r>
              <a:rPr lang="en-US" i="1" dirty="0" smtClean="0"/>
              <a:t>m</a:t>
            </a:r>
            <a:r>
              <a:rPr lang="en-US" dirty="0" smtClean="0"/>
              <a:t> keys </a:t>
            </a:r>
          </a:p>
          <a:p>
            <a:pPr marL="285750" indent="-285750">
              <a:buFont typeface="Wingdings" charset="0"/>
              <a:buChar char="ó"/>
            </a:pPr>
            <a:r>
              <a:rPr lang="en-US" dirty="0" smtClean="0">
                <a:sym typeface="Wingdings"/>
              </a:rPr>
              <a:t>there is some location </a:t>
            </a:r>
          </a:p>
          <a:p>
            <a:r>
              <a:rPr lang="en-US" dirty="0" smtClean="0">
                <a:sym typeface="Wingdings"/>
              </a:rPr>
              <a:t>      where ≥ </a:t>
            </a:r>
            <a:r>
              <a:rPr lang="en-US" i="1" dirty="0"/>
              <a:t>N</a:t>
            </a:r>
            <a:r>
              <a:rPr lang="en-US" dirty="0"/>
              <a:t>/</a:t>
            </a:r>
            <a:r>
              <a:rPr lang="en-US" i="1" dirty="0"/>
              <a:t>m</a:t>
            </a:r>
            <a:r>
              <a:rPr lang="en-US" dirty="0"/>
              <a:t> keys </a:t>
            </a:r>
            <a:r>
              <a:rPr lang="en-US" dirty="0" smtClean="0"/>
              <a:t>has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390282" y="472514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i</a:t>
            </a:r>
            <a:endParaRPr lang="en-US" i="1" dirty="0" smtClean="0"/>
          </a:p>
        </p:txBody>
      </p:sp>
      <p:sp>
        <p:nvSpPr>
          <p:cNvPr id="35" name="TextBox 34"/>
          <p:cNvSpPr txBox="1"/>
          <p:nvPr/>
        </p:nvSpPr>
        <p:spPr>
          <a:xfrm>
            <a:off x="3791228" y="4702989"/>
            <a:ext cx="276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j</a:t>
            </a:r>
          </a:p>
        </p:txBody>
      </p:sp>
      <p:sp>
        <p:nvSpPr>
          <p:cNvPr id="45" name="Freeform 44"/>
          <p:cNvSpPr/>
          <p:nvPr/>
        </p:nvSpPr>
        <p:spPr>
          <a:xfrm>
            <a:off x="1862051" y="3363573"/>
            <a:ext cx="3320823" cy="531994"/>
          </a:xfrm>
          <a:custGeom>
            <a:avLst/>
            <a:gdLst>
              <a:gd name="connsiteX0" fmla="*/ 0 w 3320823"/>
              <a:gd name="connsiteY0" fmla="*/ 531994 h 531994"/>
              <a:gd name="connsiteX1" fmla="*/ 25743 w 3320823"/>
              <a:gd name="connsiteY1" fmla="*/ 489091 h 531994"/>
              <a:gd name="connsiteX2" fmla="*/ 42904 w 3320823"/>
              <a:gd name="connsiteY2" fmla="*/ 437608 h 531994"/>
              <a:gd name="connsiteX3" fmla="*/ 94390 w 3320823"/>
              <a:gd name="connsiteY3" fmla="*/ 360383 h 531994"/>
              <a:gd name="connsiteX4" fmla="*/ 111551 w 3320823"/>
              <a:gd name="connsiteY4" fmla="*/ 334642 h 531994"/>
              <a:gd name="connsiteX5" fmla="*/ 128713 w 3320823"/>
              <a:gd name="connsiteY5" fmla="*/ 317480 h 531994"/>
              <a:gd name="connsiteX6" fmla="*/ 171618 w 3320823"/>
              <a:gd name="connsiteY6" fmla="*/ 274578 h 531994"/>
              <a:gd name="connsiteX7" fmla="*/ 188779 w 3320823"/>
              <a:gd name="connsiteY7" fmla="*/ 248836 h 531994"/>
              <a:gd name="connsiteX8" fmla="*/ 240265 w 3320823"/>
              <a:gd name="connsiteY8" fmla="*/ 214514 h 531994"/>
              <a:gd name="connsiteX9" fmla="*/ 257426 w 3320823"/>
              <a:gd name="connsiteY9" fmla="*/ 188772 h 531994"/>
              <a:gd name="connsiteX10" fmla="*/ 308912 w 3320823"/>
              <a:gd name="connsiteY10" fmla="*/ 154450 h 531994"/>
              <a:gd name="connsiteX11" fmla="*/ 334654 w 3320823"/>
              <a:gd name="connsiteY11" fmla="*/ 137289 h 531994"/>
              <a:gd name="connsiteX12" fmla="*/ 463367 w 3320823"/>
              <a:gd name="connsiteY12" fmla="*/ 51484 h 531994"/>
              <a:gd name="connsiteX13" fmla="*/ 489110 w 3320823"/>
              <a:gd name="connsiteY13" fmla="*/ 34323 h 531994"/>
              <a:gd name="connsiteX14" fmla="*/ 514853 w 3320823"/>
              <a:gd name="connsiteY14" fmla="*/ 17161 h 531994"/>
              <a:gd name="connsiteX15" fmla="*/ 540595 w 3320823"/>
              <a:gd name="connsiteY15" fmla="*/ 8581 h 531994"/>
              <a:gd name="connsiteX16" fmla="*/ 746536 w 3320823"/>
              <a:gd name="connsiteY16" fmla="*/ 17161 h 531994"/>
              <a:gd name="connsiteX17" fmla="*/ 849507 w 3320823"/>
              <a:gd name="connsiteY17" fmla="*/ 68645 h 531994"/>
              <a:gd name="connsiteX18" fmla="*/ 875250 w 3320823"/>
              <a:gd name="connsiteY18" fmla="*/ 85806 h 531994"/>
              <a:gd name="connsiteX19" fmla="*/ 892411 w 3320823"/>
              <a:gd name="connsiteY19" fmla="*/ 111547 h 531994"/>
              <a:gd name="connsiteX20" fmla="*/ 909573 w 3320823"/>
              <a:gd name="connsiteY20" fmla="*/ 128709 h 531994"/>
              <a:gd name="connsiteX21" fmla="*/ 943897 w 3320823"/>
              <a:gd name="connsiteY21" fmla="*/ 180192 h 531994"/>
              <a:gd name="connsiteX22" fmla="*/ 1012544 w 3320823"/>
              <a:gd name="connsiteY22" fmla="*/ 248836 h 531994"/>
              <a:gd name="connsiteX23" fmla="*/ 1038286 w 3320823"/>
              <a:gd name="connsiteY23" fmla="*/ 274578 h 531994"/>
              <a:gd name="connsiteX24" fmla="*/ 1055448 w 3320823"/>
              <a:gd name="connsiteY24" fmla="*/ 300319 h 531994"/>
              <a:gd name="connsiteX25" fmla="*/ 1081191 w 3320823"/>
              <a:gd name="connsiteY25" fmla="*/ 317480 h 531994"/>
              <a:gd name="connsiteX26" fmla="*/ 1124095 w 3320823"/>
              <a:gd name="connsiteY26" fmla="*/ 351803 h 531994"/>
              <a:gd name="connsiteX27" fmla="*/ 1175580 w 3320823"/>
              <a:gd name="connsiteY27" fmla="*/ 394705 h 531994"/>
              <a:gd name="connsiteX28" fmla="*/ 1261389 w 3320823"/>
              <a:gd name="connsiteY28" fmla="*/ 420447 h 531994"/>
              <a:gd name="connsiteX29" fmla="*/ 1355779 w 3320823"/>
              <a:gd name="connsiteY29" fmla="*/ 411866 h 531994"/>
              <a:gd name="connsiteX30" fmla="*/ 1407264 w 3320823"/>
              <a:gd name="connsiteY30" fmla="*/ 394705 h 531994"/>
              <a:gd name="connsiteX31" fmla="*/ 1433007 w 3320823"/>
              <a:gd name="connsiteY31" fmla="*/ 386125 h 531994"/>
              <a:gd name="connsiteX32" fmla="*/ 1484492 w 3320823"/>
              <a:gd name="connsiteY32" fmla="*/ 351803 h 531994"/>
              <a:gd name="connsiteX33" fmla="*/ 1561720 w 3320823"/>
              <a:gd name="connsiteY33" fmla="*/ 283158 h 531994"/>
              <a:gd name="connsiteX34" fmla="*/ 1604624 w 3320823"/>
              <a:gd name="connsiteY34" fmla="*/ 240256 h 531994"/>
              <a:gd name="connsiteX35" fmla="*/ 1664691 w 3320823"/>
              <a:gd name="connsiteY35" fmla="*/ 197353 h 531994"/>
              <a:gd name="connsiteX36" fmla="*/ 1741919 w 3320823"/>
              <a:gd name="connsiteY36" fmla="*/ 137289 h 531994"/>
              <a:gd name="connsiteX37" fmla="*/ 1793404 w 3320823"/>
              <a:gd name="connsiteY37" fmla="*/ 102967 h 531994"/>
              <a:gd name="connsiteX38" fmla="*/ 1870632 w 3320823"/>
              <a:gd name="connsiteY38" fmla="*/ 77225 h 531994"/>
              <a:gd name="connsiteX39" fmla="*/ 1896374 w 3320823"/>
              <a:gd name="connsiteY39" fmla="*/ 68645 h 531994"/>
              <a:gd name="connsiteX40" fmla="*/ 1973602 w 3320823"/>
              <a:gd name="connsiteY40" fmla="*/ 34323 h 531994"/>
              <a:gd name="connsiteX41" fmla="*/ 1999345 w 3320823"/>
              <a:gd name="connsiteY41" fmla="*/ 25742 h 531994"/>
              <a:gd name="connsiteX42" fmla="*/ 2059411 w 3320823"/>
              <a:gd name="connsiteY42" fmla="*/ 0 h 531994"/>
              <a:gd name="connsiteX43" fmla="*/ 2145220 w 3320823"/>
              <a:gd name="connsiteY43" fmla="*/ 8581 h 531994"/>
              <a:gd name="connsiteX44" fmla="*/ 2222448 w 3320823"/>
              <a:gd name="connsiteY44" fmla="*/ 25742 h 531994"/>
              <a:gd name="connsiteX45" fmla="*/ 2273933 w 3320823"/>
              <a:gd name="connsiteY45" fmla="*/ 51484 h 531994"/>
              <a:gd name="connsiteX46" fmla="*/ 2299676 w 3320823"/>
              <a:gd name="connsiteY46" fmla="*/ 60064 h 531994"/>
              <a:gd name="connsiteX47" fmla="*/ 2351161 w 3320823"/>
              <a:gd name="connsiteY47" fmla="*/ 94386 h 531994"/>
              <a:gd name="connsiteX48" fmla="*/ 2376904 w 3320823"/>
              <a:gd name="connsiteY48" fmla="*/ 102967 h 531994"/>
              <a:gd name="connsiteX49" fmla="*/ 2454132 w 3320823"/>
              <a:gd name="connsiteY49" fmla="*/ 145870 h 531994"/>
              <a:gd name="connsiteX50" fmla="*/ 2531359 w 3320823"/>
              <a:gd name="connsiteY50" fmla="*/ 205933 h 531994"/>
              <a:gd name="connsiteX51" fmla="*/ 2582845 w 3320823"/>
              <a:gd name="connsiteY51" fmla="*/ 231675 h 531994"/>
              <a:gd name="connsiteX52" fmla="*/ 2600006 w 3320823"/>
              <a:gd name="connsiteY52" fmla="*/ 257417 h 531994"/>
              <a:gd name="connsiteX53" fmla="*/ 2642911 w 3320823"/>
              <a:gd name="connsiteY53" fmla="*/ 317480 h 531994"/>
              <a:gd name="connsiteX54" fmla="*/ 2660073 w 3320823"/>
              <a:gd name="connsiteY54" fmla="*/ 368964 h 531994"/>
              <a:gd name="connsiteX55" fmla="*/ 2668654 w 3320823"/>
              <a:gd name="connsiteY55" fmla="*/ 394705 h 531994"/>
              <a:gd name="connsiteX56" fmla="*/ 2694396 w 3320823"/>
              <a:gd name="connsiteY56" fmla="*/ 411866 h 531994"/>
              <a:gd name="connsiteX57" fmla="*/ 2763043 w 3320823"/>
              <a:gd name="connsiteY57" fmla="*/ 471930 h 531994"/>
              <a:gd name="connsiteX58" fmla="*/ 2788786 w 3320823"/>
              <a:gd name="connsiteY58" fmla="*/ 489091 h 531994"/>
              <a:gd name="connsiteX59" fmla="*/ 2840271 w 3320823"/>
              <a:gd name="connsiteY59" fmla="*/ 506252 h 531994"/>
              <a:gd name="connsiteX60" fmla="*/ 2943242 w 3320823"/>
              <a:gd name="connsiteY60" fmla="*/ 497672 h 531994"/>
              <a:gd name="connsiteX61" fmla="*/ 2994727 w 3320823"/>
              <a:gd name="connsiteY61" fmla="*/ 480511 h 531994"/>
              <a:gd name="connsiteX62" fmla="*/ 3071955 w 3320823"/>
              <a:gd name="connsiteY62" fmla="*/ 429028 h 531994"/>
              <a:gd name="connsiteX63" fmla="*/ 3097698 w 3320823"/>
              <a:gd name="connsiteY63" fmla="*/ 411866 h 531994"/>
              <a:gd name="connsiteX64" fmla="*/ 3114859 w 3320823"/>
              <a:gd name="connsiteY64" fmla="*/ 386125 h 531994"/>
              <a:gd name="connsiteX65" fmla="*/ 3166345 w 3320823"/>
              <a:gd name="connsiteY65" fmla="*/ 334642 h 531994"/>
              <a:gd name="connsiteX66" fmla="*/ 3209249 w 3320823"/>
              <a:gd name="connsiteY66" fmla="*/ 291739 h 531994"/>
              <a:gd name="connsiteX67" fmla="*/ 3226411 w 3320823"/>
              <a:gd name="connsiteY67" fmla="*/ 265997 h 531994"/>
              <a:gd name="connsiteX68" fmla="*/ 3252153 w 3320823"/>
              <a:gd name="connsiteY68" fmla="*/ 248836 h 531994"/>
              <a:gd name="connsiteX69" fmla="*/ 3286477 w 3320823"/>
              <a:gd name="connsiteY69" fmla="*/ 197353 h 531994"/>
              <a:gd name="connsiteX70" fmla="*/ 3312219 w 3320823"/>
              <a:gd name="connsiteY70" fmla="*/ 171611 h 531994"/>
              <a:gd name="connsiteX71" fmla="*/ 3320800 w 3320823"/>
              <a:gd name="connsiteY71" fmla="*/ 137289 h 531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</a:cxnLst>
            <a:rect l="l" t="t" r="r" b="b"/>
            <a:pathLst>
              <a:path w="3320823" h="531994">
                <a:moveTo>
                  <a:pt x="0" y="531994"/>
                </a:moveTo>
                <a:cubicBezTo>
                  <a:pt x="8581" y="517693"/>
                  <a:pt x="18841" y="504274"/>
                  <a:pt x="25743" y="489091"/>
                </a:cubicBezTo>
                <a:cubicBezTo>
                  <a:pt x="33229" y="472623"/>
                  <a:pt x="32869" y="452659"/>
                  <a:pt x="42904" y="437608"/>
                </a:cubicBezTo>
                <a:lnTo>
                  <a:pt x="94390" y="360383"/>
                </a:lnTo>
                <a:cubicBezTo>
                  <a:pt x="100110" y="351803"/>
                  <a:pt x="104259" y="341934"/>
                  <a:pt x="111551" y="334642"/>
                </a:cubicBezTo>
                <a:cubicBezTo>
                  <a:pt x="117272" y="328921"/>
                  <a:pt x="123659" y="323797"/>
                  <a:pt x="128713" y="317480"/>
                </a:cubicBezTo>
                <a:cubicBezTo>
                  <a:pt x="161401" y="276622"/>
                  <a:pt x="127489" y="303996"/>
                  <a:pt x="171618" y="274578"/>
                </a:cubicBezTo>
                <a:cubicBezTo>
                  <a:pt x="177338" y="265997"/>
                  <a:pt x="181018" y="255627"/>
                  <a:pt x="188779" y="248836"/>
                </a:cubicBezTo>
                <a:cubicBezTo>
                  <a:pt x="204302" y="235254"/>
                  <a:pt x="240265" y="214514"/>
                  <a:pt x="240265" y="214514"/>
                </a:cubicBezTo>
                <a:cubicBezTo>
                  <a:pt x="245985" y="205933"/>
                  <a:pt x="249665" y="195563"/>
                  <a:pt x="257426" y="188772"/>
                </a:cubicBezTo>
                <a:cubicBezTo>
                  <a:pt x="272949" y="175190"/>
                  <a:pt x="291750" y="165891"/>
                  <a:pt x="308912" y="154450"/>
                </a:cubicBezTo>
                <a:lnTo>
                  <a:pt x="334654" y="137289"/>
                </a:lnTo>
                <a:lnTo>
                  <a:pt x="463367" y="51484"/>
                </a:lnTo>
                <a:lnTo>
                  <a:pt x="489110" y="34323"/>
                </a:lnTo>
                <a:cubicBezTo>
                  <a:pt x="497691" y="28602"/>
                  <a:pt x="505069" y="20422"/>
                  <a:pt x="514853" y="17161"/>
                </a:cubicBezTo>
                <a:lnTo>
                  <a:pt x="540595" y="8581"/>
                </a:lnTo>
                <a:cubicBezTo>
                  <a:pt x="609242" y="11441"/>
                  <a:pt x="678170" y="10325"/>
                  <a:pt x="746536" y="17161"/>
                </a:cubicBezTo>
                <a:cubicBezTo>
                  <a:pt x="788331" y="21340"/>
                  <a:pt x="816328" y="46527"/>
                  <a:pt x="849507" y="68645"/>
                </a:cubicBezTo>
                <a:lnTo>
                  <a:pt x="875250" y="85806"/>
                </a:lnTo>
                <a:cubicBezTo>
                  <a:pt x="880970" y="94386"/>
                  <a:pt x="885969" y="103494"/>
                  <a:pt x="892411" y="111547"/>
                </a:cubicBezTo>
                <a:cubicBezTo>
                  <a:pt x="897465" y="117864"/>
                  <a:pt x="904719" y="122237"/>
                  <a:pt x="909573" y="128709"/>
                </a:cubicBezTo>
                <a:cubicBezTo>
                  <a:pt x="921949" y="145209"/>
                  <a:pt x="929313" y="165608"/>
                  <a:pt x="943897" y="180192"/>
                </a:cubicBezTo>
                <a:lnTo>
                  <a:pt x="1012544" y="248836"/>
                </a:lnTo>
                <a:cubicBezTo>
                  <a:pt x="1021125" y="257416"/>
                  <a:pt x="1031554" y="264481"/>
                  <a:pt x="1038286" y="274578"/>
                </a:cubicBezTo>
                <a:cubicBezTo>
                  <a:pt x="1044007" y="283158"/>
                  <a:pt x="1048156" y="293027"/>
                  <a:pt x="1055448" y="300319"/>
                </a:cubicBezTo>
                <a:cubicBezTo>
                  <a:pt x="1062741" y="307611"/>
                  <a:pt x="1072610" y="311760"/>
                  <a:pt x="1081191" y="317480"/>
                </a:cubicBezTo>
                <a:cubicBezTo>
                  <a:pt x="1119571" y="375048"/>
                  <a:pt x="1074360" y="318648"/>
                  <a:pt x="1124095" y="351803"/>
                </a:cubicBezTo>
                <a:cubicBezTo>
                  <a:pt x="1164503" y="378741"/>
                  <a:pt x="1133476" y="375993"/>
                  <a:pt x="1175580" y="394705"/>
                </a:cubicBezTo>
                <a:cubicBezTo>
                  <a:pt x="1202435" y="406640"/>
                  <a:pt x="1232866" y="413316"/>
                  <a:pt x="1261389" y="420447"/>
                </a:cubicBezTo>
                <a:cubicBezTo>
                  <a:pt x="1292852" y="417587"/>
                  <a:pt x="1324667" y="417356"/>
                  <a:pt x="1355779" y="411866"/>
                </a:cubicBezTo>
                <a:cubicBezTo>
                  <a:pt x="1373594" y="408722"/>
                  <a:pt x="1390102" y="400425"/>
                  <a:pt x="1407264" y="394705"/>
                </a:cubicBezTo>
                <a:lnTo>
                  <a:pt x="1433007" y="386125"/>
                </a:lnTo>
                <a:cubicBezTo>
                  <a:pt x="1450169" y="374684"/>
                  <a:pt x="1469907" y="366387"/>
                  <a:pt x="1484492" y="351803"/>
                </a:cubicBezTo>
                <a:cubicBezTo>
                  <a:pt x="1543269" y="293027"/>
                  <a:pt x="1515783" y="313781"/>
                  <a:pt x="1561720" y="283158"/>
                </a:cubicBezTo>
                <a:cubicBezTo>
                  <a:pt x="1593184" y="235966"/>
                  <a:pt x="1561720" y="276008"/>
                  <a:pt x="1604624" y="240256"/>
                </a:cubicBezTo>
                <a:cubicBezTo>
                  <a:pt x="1656804" y="196774"/>
                  <a:pt x="1601180" y="229107"/>
                  <a:pt x="1664691" y="197353"/>
                </a:cubicBezTo>
                <a:cubicBezTo>
                  <a:pt x="1705019" y="157025"/>
                  <a:pt x="1680334" y="178344"/>
                  <a:pt x="1741919" y="137289"/>
                </a:cubicBezTo>
                <a:lnTo>
                  <a:pt x="1793404" y="102967"/>
                </a:lnTo>
                <a:lnTo>
                  <a:pt x="1870632" y="77225"/>
                </a:lnTo>
                <a:lnTo>
                  <a:pt x="1896374" y="68645"/>
                </a:lnTo>
                <a:cubicBezTo>
                  <a:pt x="1937169" y="41450"/>
                  <a:pt x="1912332" y="54746"/>
                  <a:pt x="1973602" y="34323"/>
                </a:cubicBezTo>
                <a:cubicBezTo>
                  <a:pt x="1982183" y="31463"/>
                  <a:pt x="1991819" y="30759"/>
                  <a:pt x="1999345" y="25742"/>
                </a:cubicBezTo>
                <a:cubicBezTo>
                  <a:pt x="2034901" y="2040"/>
                  <a:pt x="2015083" y="11082"/>
                  <a:pt x="2059411" y="0"/>
                </a:cubicBezTo>
                <a:cubicBezTo>
                  <a:pt x="2088014" y="2860"/>
                  <a:pt x="2116726" y="4782"/>
                  <a:pt x="2145220" y="8581"/>
                </a:cubicBezTo>
                <a:cubicBezTo>
                  <a:pt x="2161814" y="10793"/>
                  <a:pt x="2204601" y="20643"/>
                  <a:pt x="2222448" y="25742"/>
                </a:cubicBezTo>
                <a:cubicBezTo>
                  <a:pt x="2272775" y="40121"/>
                  <a:pt x="2223788" y="26413"/>
                  <a:pt x="2273933" y="51484"/>
                </a:cubicBezTo>
                <a:cubicBezTo>
                  <a:pt x="2282023" y="55529"/>
                  <a:pt x="2291095" y="57204"/>
                  <a:pt x="2299676" y="60064"/>
                </a:cubicBezTo>
                <a:cubicBezTo>
                  <a:pt x="2316838" y="71505"/>
                  <a:pt x="2331594" y="87864"/>
                  <a:pt x="2351161" y="94386"/>
                </a:cubicBezTo>
                <a:cubicBezTo>
                  <a:pt x="2359742" y="97246"/>
                  <a:pt x="2368997" y="98574"/>
                  <a:pt x="2376904" y="102967"/>
                </a:cubicBezTo>
                <a:cubicBezTo>
                  <a:pt x="2465421" y="152142"/>
                  <a:pt x="2395882" y="126453"/>
                  <a:pt x="2454132" y="145870"/>
                </a:cubicBezTo>
                <a:cubicBezTo>
                  <a:pt x="2476344" y="168081"/>
                  <a:pt x="2500568" y="195669"/>
                  <a:pt x="2531359" y="205933"/>
                </a:cubicBezTo>
                <a:cubicBezTo>
                  <a:pt x="2566886" y="217775"/>
                  <a:pt x="2549576" y="209497"/>
                  <a:pt x="2582845" y="231675"/>
                </a:cubicBezTo>
                <a:cubicBezTo>
                  <a:pt x="2588565" y="240256"/>
                  <a:pt x="2594012" y="249025"/>
                  <a:pt x="2600006" y="257417"/>
                </a:cubicBezTo>
                <a:cubicBezTo>
                  <a:pt x="2653254" y="331962"/>
                  <a:pt x="2602444" y="256784"/>
                  <a:pt x="2642911" y="317480"/>
                </a:cubicBezTo>
                <a:lnTo>
                  <a:pt x="2660073" y="368964"/>
                </a:lnTo>
                <a:cubicBezTo>
                  <a:pt x="2662933" y="377544"/>
                  <a:pt x="2661128" y="389688"/>
                  <a:pt x="2668654" y="394705"/>
                </a:cubicBezTo>
                <a:lnTo>
                  <a:pt x="2694396" y="411866"/>
                </a:lnTo>
                <a:cubicBezTo>
                  <a:pt x="2722999" y="454769"/>
                  <a:pt x="2702977" y="431888"/>
                  <a:pt x="2763043" y="471930"/>
                </a:cubicBezTo>
                <a:cubicBezTo>
                  <a:pt x="2771624" y="477650"/>
                  <a:pt x="2779002" y="485830"/>
                  <a:pt x="2788786" y="489091"/>
                </a:cubicBezTo>
                <a:lnTo>
                  <a:pt x="2840271" y="506252"/>
                </a:lnTo>
                <a:cubicBezTo>
                  <a:pt x="2874595" y="503392"/>
                  <a:pt x="2909268" y="503334"/>
                  <a:pt x="2943242" y="497672"/>
                </a:cubicBezTo>
                <a:cubicBezTo>
                  <a:pt x="2961086" y="494698"/>
                  <a:pt x="2994727" y="480511"/>
                  <a:pt x="2994727" y="480511"/>
                </a:cubicBezTo>
                <a:lnTo>
                  <a:pt x="3071955" y="429028"/>
                </a:lnTo>
                <a:lnTo>
                  <a:pt x="3097698" y="411866"/>
                </a:lnTo>
                <a:cubicBezTo>
                  <a:pt x="3103418" y="403286"/>
                  <a:pt x="3108008" y="393832"/>
                  <a:pt x="3114859" y="386125"/>
                </a:cubicBezTo>
                <a:cubicBezTo>
                  <a:pt x="3130984" y="367986"/>
                  <a:pt x="3152883" y="354836"/>
                  <a:pt x="3166345" y="334642"/>
                </a:cubicBezTo>
                <a:cubicBezTo>
                  <a:pt x="3189226" y="300319"/>
                  <a:pt x="3174925" y="314620"/>
                  <a:pt x="3209249" y="291739"/>
                </a:cubicBezTo>
                <a:cubicBezTo>
                  <a:pt x="3214970" y="283158"/>
                  <a:pt x="3219119" y="273289"/>
                  <a:pt x="3226411" y="265997"/>
                </a:cubicBezTo>
                <a:cubicBezTo>
                  <a:pt x="3233703" y="258705"/>
                  <a:pt x="3245362" y="256597"/>
                  <a:pt x="3252153" y="248836"/>
                </a:cubicBezTo>
                <a:cubicBezTo>
                  <a:pt x="3265735" y="233314"/>
                  <a:pt x="3271893" y="211937"/>
                  <a:pt x="3286477" y="197353"/>
                </a:cubicBezTo>
                <a:lnTo>
                  <a:pt x="3312219" y="171611"/>
                </a:lnTo>
                <a:cubicBezTo>
                  <a:pt x="3321705" y="143156"/>
                  <a:pt x="3320800" y="154915"/>
                  <a:pt x="3320800" y="137289"/>
                </a:cubicBezTo>
              </a:path>
            </a:pathLst>
          </a:cu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698223" y="5661248"/>
            <a:ext cx="7346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</a:t>
            </a:r>
            <a:r>
              <a:rPr lang="en-US" sz="2400" dirty="0" smtClean="0">
                <a:solidFill>
                  <a:srgbClr val="FF0000"/>
                </a:solidFill>
              </a:rPr>
              <a:t>any</a:t>
            </a:r>
            <a:r>
              <a:rPr lang="en-US" sz="2400" dirty="0" smtClean="0"/>
              <a:t> hash function we can find ≥ </a:t>
            </a:r>
            <a:r>
              <a:rPr lang="en-US" sz="2400" i="1" dirty="0" smtClean="0"/>
              <a:t>N</a:t>
            </a:r>
            <a:r>
              <a:rPr lang="en-US" sz="2400" dirty="0" smtClean="0"/>
              <a:t>/</a:t>
            </a:r>
            <a:r>
              <a:rPr lang="en-US" sz="2400" i="1" dirty="0" smtClean="0"/>
              <a:t>m</a:t>
            </a:r>
            <a:r>
              <a:rPr lang="en-US" sz="2400" dirty="0" smtClean="0"/>
              <a:t> keys that collid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63875" y="2119780"/>
            <a:ext cx="2388369" cy="602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dirty="0" smtClean="0">
                <a:solidFill>
                  <a:srgbClr val="FF0000"/>
                </a:solidFill>
              </a:rPr>
              <a:t>distribution of </a:t>
            </a:r>
            <a:r>
              <a:rPr lang="en-US" sz="1400" i="1" dirty="0" smtClean="0">
                <a:solidFill>
                  <a:srgbClr val="FF0000"/>
                </a:solidFill>
              </a:rPr>
              <a:t>N</a:t>
            </a:r>
            <a:r>
              <a:rPr lang="en-US" sz="1400" dirty="0" smtClean="0">
                <a:solidFill>
                  <a:srgbClr val="FF0000"/>
                </a:solidFill>
              </a:rPr>
              <a:t> keys</a:t>
            </a:r>
          </a:p>
          <a:p>
            <a:pPr>
              <a:lnSpc>
                <a:spcPct val="120000"/>
              </a:lnSpc>
            </a:pPr>
            <a:r>
              <a:rPr lang="en-US" sz="1400" dirty="0" smtClean="0">
                <a:solidFill>
                  <a:srgbClr val="FF0000"/>
                </a:solidFill>
              </a:rPr>
              <a:t>for the given hash function </a:t>
            </a:r>
            <a:r>
              <a:rPr lang="en-US" sz="1400" i="1" dirty="0" smtClean="0">
                <a:solidFill>
                  <a:srgbClr val="FF0000"/>
                </a:solidFill>
              </a:rPr>
              <a:t>h</a:t>
            </a:r>
            <a:r>
              <a:rPr lang="en-US" sz="1400" dirty="0" smtClean="0">
                <a:solidFill>
                  <a:srgbClr val="FF0000"/>
                </a:solidFill>
              </a:rPr>
              <a:t>()</a:t>
            </a:r>
          </a:p>
        </p:txBody>
      </p:sp>
      <p:sp>
        <p:nvSpPr>
          <p:cNvPr id="10" name="Freeform 9"/>
          <p:cNvSpPr/>
          <p:nvPr/>
        </p:nvSpPr>
        <p:spPr>
          <a:xfrm>
            <a:off x="3817903" y="2442150"/>
            <a:ext cx="1004427" cy="914696"/>
          </a:xfrm>
          <a:custGeom>
            <a:avLst/>
            <a:gdLst>
              <a:gd name="connsiteX0" fmla="*/ 1004427 w 1004427"/>
              <a:gd name="connsiteY0" fmla="*/ 0 h 914696"/>
              <a:gd name="connsiteX1" fmla="*/ 356122 w 1004427"/>
              <a:gd name="connsiteY1" fmla="*/ 177610 h 914696"/>
              <a:gd name="connsiteX2" fmla="*/ 27528 w 1004427"/>
              <a:gd name="connsiteY2" fmla="*/ 577235 h 914696"/>
              <a:gd name="connsiteX3" fmla="*/ 18647 w 1004427"/>
              <a:gd name="connsiteY3" fmla="*/ 914696 h 914696"/>
              <a:gd name="connsiteX4" fmla="*/ 18647 w 1004427"/>
              <a:gd name="connsiteY4" fmla="*/ 914696 h 9146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4427" h="914696">
                <a:moveTo>
                  <a:pt x="1004427" y="0"/>
                </a:moveTo>
                <a:cubicBezTo>
                  <a:pt x="761682" y="40702"/>
                  <a:pt x="518938" y="81404"/>
                  <a:pt x="356122" y="177610"/>
                </a:cubicBezTo>
                <a:cubicBezTo>
                  <a:pt x="193305" y="273816"/>
                  <a:pt x="83774" y="454387"/>
                  <a:pt x="27528" y="577235"/>
                </a:cubicBezTo>
                <a:cubicBezTo>
                  <a:pt x="-28718" y="700083"/>
                  <a:pt x="18647" y="914696"/>
                  <a:pt x="18647" y="914696"/>
                </a:cubicBezTo>
                <a:lnTo>
                  <a:pt x="18647" y="914696"/>
                </a:lnTo>
              </a:path>
            </a:pathLst>
          </a:custGeom>
          <a:ln>
            <a:solidFill>
              <a:srgbClr val="FF0000"/>
            </a:solidFill>
            <a:prstDash val="dash"/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79512" y="2367463"/>
            <a:ext cx="1741583" cy="8607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dirty="0" smtClean="0">
                <a:solidFill>
                  <a:srgbClr val="3366FF"/>
                </a:solidFill>
              </a:rPr>
              <a:t>perfectly uniform</a:t>
            </a:r>
          </a:p>
          <a:p>
            <a:pPr>
              <a:lnSpc>
                <a:spcPct val="120000"/>
              </a:lnSpc>
            </a:pPr>
            <a:r>
              <a:rPr lang="en-US" sz="1400" dirty="0" smtClean="0">
                <a:solidFill>
                  <a:srgbClr val="3366FF"/>
                </a:solidFill>
              </a:rPr>
              <a:t>distribution of </a:t>
            </a:r>
            <a:r>
              <a:rPr lang="en-US" sz="1400" i="1" dirty="0" smtClean="0">
                <a:solidFill>
                  <a:srgbClr val="3366FF"/>
                </a:solidFill>
              </a:rPr>
              <a:t>N</a:t>
            </a:r>
            <a:r>
              <a:rPr lang="en-US" sz="1400" dirty="0" smtClean="0">
                <a:solidFill>
                  <a:srgbClr val="3366FF"/>
                </a:solidFill>
              </a:rPr>
              <a:t> keys</a:t>
            </a:r>
          </a:p>
          <a:p>
            <a:pPr>
              <a:lnSpc>
                <a:spcPct val="120000"/>
              </a:lnSpc>
            </a:pPr>
            <a:r>
              <a:rPr lang="en-US" sz="1400" dirty="0" smtClean="0">
                <a:solidFill>
                  <a:srgbClr val="3366FF"/>
                </a:solidFill>
              </a:rPr>
              <a:t>over the </a:t>
            </a:r>
            <a:r>
              <a:rPr lang="en-US" sz="1400" i="1" dirty="0" smtClean="0">
                <a:solidFill>
                  <a:srgbClr val="3366FF"/>
                </a:solidFill>
              </a:rPr>
              <a:t>m</a:t>
            </a:r>
            <a:r>
              <a:rPr lang="en-US" sz="1400" dirty="0" smtClean="0">
                <a:solidFill>
                  <a:srgbClr val="3366FF"/>
                </a:solidFill>
              </a:rPr>
              <a:t> slots</a:t>
            </a:r>
          </a:p>
        </p:txBody>
      </p:sp>
      <p:cxnSp>
        <p:nvCxnSpPr>
          <p:cNvPr id="17" name="Straight Connector 16"/>
          <p:cNvCxnSpPr>
            <a:endCxn id="45" idx="69"/>
          </p:cNvCxnSpPr>
          <p:nvPr/>
        </p:nvCxnSpPr>
        <p:spPr>
          <a:xfrm flipV="1">
            <a:off x="1835696" y="3560926"/>
            <a:ext cx="3312832" cy="12090"/>
          </a:xfrm>
          <a:prstGeom prst="line">
            <a:avLst/>
          </a:prstGeom>
          <a:ln w="28575" cmpd="sng">
            <a:solidFill>
              <a:srgbClr val="0000FF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 flipH="1">
            <a:off x="1763687" y="2721996"/>
            <a:ext cx="229213" cy="838930"/>
          </a:xfrm>
          <a:custGeom>
            <a:avLst/>
            <a:gdLst>
              <a:gd name="connsiteX0" fmla="*/ 1004427 w 1004427"/>
              <a:gd name="connsiteY0" fmla="*/ 0 h 914696"/>
              <a:gd name="connsiteX1" fmla="*/ 356122 w 1004427"/>
              <a:gd name="connsiteY1" fmla="*/ 177610 h 914696"/>
              <a:gd name="connsiteX2" fmla="*/ 27528 w 1004427"/>
              <a:gd name="connsiteY2" fmla="*/ 577235 h 914696"/>
              <a:gd name="connsiteX3" fmla="*/ 18647 w 1004427"/>
              <a:gd name="connsiteY3" fmla="*/ 914696 h 914696"/>
              <a:gd name="connsiteX4" fmla="*/ 18647 w 1004427"/>
              <a:gd name="connsiteY4" fmla="*/ 914696 h 9146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4427" h="914696">
                <a:moveTo>
                  <a:pt x="1004427" y="0"/>
                </a:moveTo>
                <a:cubicBezTo>
                  <a:pt x="761682" y="40702"/>
                  <a:pt x="518938" y="81404"/>
                  <a:pt x="356122" y="177610"/>
                </a:cubicBezTo>
                <a:cubicBezTo>
                  <a:pt x="193305" y="273816"/>
                  <a:pt x="83774" y="454387"/>
                  <a:pt x="27528" y="577235"/>
                </a:cubicBezTo>
                <a:cubicBezTo>
                  <a:pt x="-28718" y="700083"/>
                  <a:pt x="18647" y="914696"/>
                  <a:pt x="18647" y="914696"/>
                </a:cubicBezTo>
                <a:lnTo>
                  <a:pt x="18647" y="914696"/>
                </a:lnTo>
              </a:path>
            </a:pathLst>
          </a:custGeom>
          <a:ln>
            <a:solidFill>
              <a:srgbClr val="0000FF"/>
            </a:solidFill>
            <a:prstDash val="dash"/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Worse case </a:t>
            </a:r>
            <a:r>
              <a:rPr lang="en-US" sz="4000" dirty="0" smtClean="0"/>
              <a:t>discussion</a:t>
            </a:r>
            <a:endParaRPr lang="en-US" sz="4000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4211960" y="4225392"/>
            <a:ext cx="113912" cy="952512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ight Brace 19"/>
          <p:cNvSpPr/>
          <p:nvPr/>
        </p:nvSpPr>
        <p:spPr>
          <a:xfrm flipH="1">
            <a:off x="4325872" y="3717032"/>
            <a:ext cx="174120" cy="965931"/>
          </a:xfrm>
          <a:prstGeom prst="rightBrace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691680" y="4725144"/>
            <a:ext cx="383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255A1B"/>
                </a:solidFill>
              </a:rPr>
              <a:t>0</a:t>
            </a:r>
            <a:endParaRPr lang="en-US" sz="2000" dirty="0" smtClean="0">
              <a:solidFill>
                <a:srgbClr val="255A1B"/>
              </a:solidFill>
            </a:endParaRPr>
          </a:p>
        </p:txBody>
      </p:sp>
      <p:sp>
        <p:nvSpPr>
          <p:cNvPr id="4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296320" y="1674360"/>
              <a:ext cx="810360" cy="38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93800" y="1671480"/>
                <a:ext cx="816120" cy="4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898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819264"/>
            <a:ext cx="82031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Under the </a:t>
            </a:r>
            <a:r>
              <a:rPr lang="en-US" sz="3200" u="sng" dirty="0" smtClean="0">
                <a:solidFill>
                  <a:srgbClr val="FF0000"/>
                </a:solidFill>
              </a:rPr>
              <a:t>simple uniform hashing </a:t>
            </a:r>
            <a:r>
              <a:rPr lang="en-US" sz="3200" dirty="0" smtClean="0">
                <a:solidFill>
                  <a:srgbClr val="0000FF"/>
                </a:solidFill>
              </a:rPr>
              <a:t>assump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1587463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902901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07703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523141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32053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147491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452293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767731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067944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383382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688184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003622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312534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5627972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932774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248212" y="3568274"/>
            <a:ext cx="308912" cy="326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5003622" y="4285480"/>
            <a:ext cx="308912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5003622" y="4869928"/>
            <a:ext cx="308912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5003622" y="5509616"/>
            <a:ext cx="308912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cxnSp>
        <p:nvCxnSpPr>
          <p:cNvPr id="26" name="Straight Arrow Connector 25"/>
          <p:cNvCxnSpPr>
            <a:endCxn id="22" idx="0"/>
          </p:cNvCxnSpPr>
          <p:nvPr/>
        </p:nvCxnSpPr>
        <p:spPr>
          <a:xfrm>
            <a:off x="5148064" y="3709416"/>
            <a:ext cx="10014" cy="5760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2" idx="2"/>
            <a:endCxn id="23" idx="0"/>
          </p:cNvCxnSpPr>
          <p:nvPr/>
        </p:nvCxnSpPr>
        <p:spPr>
          <a:xfrm>
            <a:off x="5158078" y="4717528"/>
            <a:ext cx="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3" idx="2"/>
          </p:cNvCxnSpPr>
          <p:nvPr/>
        </p:nvCxnSpPr>
        <p:spPr>
          <a:xfrm flipH="1">
            <a:off x="5148064" y="5301976"/>
            <a:ext cx="10014" cy="2335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923928" y="2629296"/>
            <a:ext cx="504056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964405" y="2485280"/>
            <a:ext cx="49578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33" name="Oval 32"/>
          <p:cNvSpPr/>
          <p:nvPr/>
        </p:nvSpPr>
        <p:spPr>
          <a:xfrm>
            <a:off x="611560" y="1621184"/>
            <a:ext cx="5616624" cy="576064"/>
          </a:xfrm>
          <a:prstGeom prst="ellipse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4139952" y="2197248"/>
            <a:ext cx="0" cy="43204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3452293" y="2989336"/>
            <a:ext cx="522606" cy="2760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694358" y="2989336"/>
            <a:ext cx="373586" cy="2760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399200" y="2991335"/>
            <a:ext cx="388824" cy="2740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068743" y="2777668"/>
            <a:ext cx="46799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…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586851" y="3131611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241686" y="3106609"/>
            <a:ext cx="698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m</a:t>
            </a:r>
            <a:r>
              <a:rPr lang="en-US" sz="2400" dirty="0" smtClean="0"/>
              <a:t>-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607143" y="2777668"/>
            <a:ext cx="762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/</a:t>
            </a:r>
            <a:r>
              <a:rPr lang="en-US" sz="2400" i="1" dirty="0" smtClean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957494" y="4285480"/>
            <a:ext cx="40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961893" y="4886010"/>
            <a:ext cx="40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2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954781" y="5535542"/>
            <a:ext cx="40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896375" y="2044520"/>
            <a:ext cx="54808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U</a:t>
            </a:r>
          </a:p>
        </p:txBody>
      </p:sp>
      <p:sp>
        <p:nvSpPr>
          <p:cNvPr id="54" name="Oval 53"/>
          <p:cNvSpPr/>
          <p:nvPr/>
        </p:nvSpPr>
        <p:spPr>
          <a:xfrm>
            <a:off x="3433788" y="1772816"/>
            <a:ext cx="1412328" cy="424432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4813219" y="1692603"/>
            <a:ext cx="1050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n</a:t>
            </a:r>
            <a:r>
              <a:rPr lang="en-US" sz="2400" dirty="0" smtClean="0"/>
              <a:t>  key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380312" y="2485280"/>
            <a:ext cx="1846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200" dirty="0" smtClean="0"/>
          </a:p>
        </p:txBody>
      </p:sp>
      <p:sp>
        <p:nvSpPr>
          <p:cNvPr id="65" name="TextBox 64"/>
          <p:cNvSpPr txBox="1"/>
          <p:nvPr/>
        </p:nvSpPr>
        <p:spPr>
          <a:xfrm>
            <a:off x="5627972" y="4654812"/>
            <a:ext cx="31068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= n/m = </a:t>
            </a:r>
            <a:r>
              <a:rPr lang="el-GR" sz="2000" b="1" dirty="0" smtClean="0"/>
              <a:t>α</a:t>
            </a:r>
            <a:r>
              <a:rPr lang="en-US" sz="2000" dirty="0" smtClean="0"/>
              <a:t> = “loading factor”</a:t>
            </a:r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5508104" y="4285480"/>
            <a:ext cx="0" cy="1656184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249063" y="5556943"/>
            <a:ext cx="39172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search(</a:t>
            </a:r>
            <a:r>
              <a:rPr lang="en-US" sz="2200" i="1" dirty="0" smtClean="0"/>
              <a:t>k</a:t>
            </a:r>
            <a:r>
              <a:rPr lang="en-US" sz="2200" dirty="0" smtClean="0"/>
              <a:t>): </a:t>
            </a:r>
            <a:r>
              <a:rPr lang="en-US" sz="2200" i="1" dirty="0" smtClean="0"/>
              <a:t>O</a:t>
            </a:r>
            <a:r>
              <a:rPr lang="en-US" sz="2200" dirty="0" smtClean="0"/>
              <a:t>(</a:t>
            </a:r>
            <a:r>
              <a:rPr lang="en-US" sz="2200" i="1" dirty="0" smtClean="0"/>
              <a:t>n</a:t>
            </a:r>
            <a:r>
              <a:rPr lang="en-US" sz="2200" dirty="0" smtClean="0"/>
              <a:t>/</a:t>
            </a:r>
            <a:r>
              <a:rPr lang="en-US" sz="2200" i="1" dirty="0" smtClean="0"/>
              <a:t>m</a:t>
            </a:r>
            <a:r>
              <a:rPr lang="en-US" sz="2200" dirty="0" smtClean="0"/>
              <a:t>) = </a:t>
            </a:r>
            <a:r>
              <a:rPr lang="en-US" sz="2200" i="1" dirty="0" smtClean="0"/>
              <a:t>O</a:t>
            </a:r>
            <a:r>
              <a:rPr lang="en-US" sz="2200" dirty="0" smtClean="0"/>
              <a:t>(</a:t>
            </a:r>
            <a:r>
              <a:rPr lang="el-GR" sz="2200" i="1" dirty="0" smtClean="0">
                <a:solidFill>
                  <a:srgbClr val="3366FF"/>
                </a:solidFill>
              </a:rPr>
              <a:t>α</a:t>
            </a:r>
            <a:r>
              <a:rPr lang="en-US" sz="2200" dirty="0" smtClean="0"/>
              <a:t>)</a:t>
            </a:r>
          </a:p>
          <a:p>
            <a:r>
              <a:rPr lang="en-US" sz="2200" dirty="0" smtClean="0"/>
              <a:t>if </a:t>
            </a:r>
            <a:r>
              <a:rPr lang="el-GR" sz="2200" i="1" dirty="0">
                <a:solidFill>
                  <a:srgbClr val="3366FF"/>
                </a:solidFill>
              </a:rPr>
              <a:t>α</a:t>
            </a:r>
            <a:r>
              <a:rPr lang="en-US" sz="2200" dirty="0" smtClean="0"/>
              <a:t> = </a:t>
            </a:r>
            <a:r>
              <a:rPr lang="en-US" sz="2200" i="1" dirty="0" smtClean="0"/>
              <a:t>O</a:t>
            </a:r>
            <a:r>
              <a:rPr lang="en-US" sz="2200" dirty="0" smtClean="0"/>
              <a:t>(1) then search(</a:t>
            </a:r>
            <a:r>
              <a:rPr lang="en-US" sz="2200" i="1" dirty="0" smtClean="0"/>
              <a:t>k</a:t>
            </a:r>
            <a:r>
              <a:rPr lang="en-US" sz="2200" dirty="0" smtClean="0"/>
              <a:t>) = </a:t>
            </a:r>
            <a:r>
              <a:rPr lang="en-US" sz="2200" i="1" dirty="0" smtClean="0"/>
              <a:t>O</a:t>
            </a:r>
            <a:r>
              <a:rPr lang="en-US" sz="2200" dirty="0" smtClean="0"/>
              <a:t>(1)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627972" y="4254702"/>
            <a:ext cx="2130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average lengt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83002" y="1597084"/>
            <a:ext cx="255085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like </a:t>
            </a:r>
            <a:r>
              <a:rPr lang="en-US" sz="2400" i="1" dirty="0" smtClean="0">
                <a:solidFill>
                  <a:srgbClr val="3366FF"/>
                </a:solidFill>
              </a:rPr>
              <a:t>n</a:t>
            </a:r>
            <a:r>
              <a:rPr lang="en-US" sz="2400" dirty="0" smtClean="0">
                <a:solidFill>
                  <a:srgbClr val="3366FF"/>
                </a:solidFill>
              </a:rPr>
              <a:t> balls being </a:t>
            </a:r>
          </a:p>
          <a:p>
            <a:r>
              <a:rPr lang="en-US" sz="2400" dirty="0" smtClean="0">
                <a:solidFill>
                  <a:srgbClr val="3366FF"/>
                </a:solidFill>
              </a:rPr>
              <a:t>thrown </a:t>
            </a:r>
            <a:r>
              <a:rPr lang="en-US" sz="2400" dirty="0" smtClean="0">
                <a:solidFill>
                  <a:srgbClr val="FF0000"/>
                </a:solidFill>
              </a:rPr>
              <a:t>randomly</a:t>
            </a:r>
            <a:r>
              <a:rPr lang="en-US" sz="2400" dirty="0" smtClean="0">
                <a:solidFill>
                  <a:srgbClr val="3366FF"/>
                </a:solidFill>
              </a:rPr>
              <a:t> </a:t>
            </a:r>
          </a:p>
          <a:p>
            <a:r>
              <a:rPr lang="en-US" sz="2400" dirty="0" smtClean="0">
                <a:solidFill>
                  <a:srgbClr val="3366FF"/>
                </a:solidFill>
              </a:rPr>
              <a:t>into </a:t>
            </a:r>
            <a:r>
              <a:rPr lang="en-US" sz="2400" i="1" dirty="0" smtClean="0">
                <a:solidFill>
                  <a:srgbClr val="3366FF"/>
                </a:solidFill>
              </a:rPr>
              <a:t>m</a:t>
            </a:r>
            <a:r>
              <a:rPr lang="en-US" sz="2400" dirty="0" smtClean="0">
                <a:solidFill>
                  <a:srgbClr val="3366FF"/>
                </a:solidFill>
              </a:rPr>
              <a:t> buckets</a:t>
            </a:r>
          </a:p>
        </p:txBody>
      </p:sp>
      <p:sp>
        <p:nvSpPr>
          <p:cNvPr id="30" name="Title 2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Average analysis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780194" y="1804852"/>
            <a:ext cx="693405" cy="360040"/>
            <a:chOff x="8244408" y="4077072"/>
            <a:chExt cx="693405" cy="360040"/>
          </a:xfrm>
        </p:grpSpPr>
        <p:sp>
          <p:nvSpPr>
            <p:cNvPr id="56" name="Oval 55"/>
            <p:cNvSpPr/>
            <p:nvPr/>
          </p:nvSpPr>
          <p:spPr>
            <a:xfrm>
              <a:off x="8532440" y="4293096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8684840" y="4293096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8532440" y="4365104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8684840" y="4365104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8684840" y="4149080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8837240" y="4149080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8684840" y="4221088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8837240" y="4221088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8388424" y="4221088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8388424" y="4293096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8388424" y="4077072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8540824" y="4077072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8388424" y="4149080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8540824" y="4149080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8244408" y="4149080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023155" y="3661797"/>
            <a:ext cx="100573" cy="144016"/>
            <a:chOff x="683568" y="2864534"/>
            <a:chExt cx="100573" cy="144016"/>
          </a:xfrm>
        </p:grpSpPr>
        <p:sp>
          <p:nvSpPr>
            <p:cNvPr id="81" name="Oval 80"/>
            <p:cNvSpPr/>
            <p:nvPr/>
          </p:nvSpPr>
          <p:spPr>
            <a:xfrm>
              <a:off x="683568" y="2864534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683568" y="2936542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5" name="Oval 84"/>
          <p:cNvSpPr/>
          <p:nvPr/>
        </p:nvSpPr>
        <p:spPr>
          <a:xfrm>
            <a:off x="2311187" y="3717032"/>
            <a:ext cx="100573" cy="72008"/>
          </a:xfrm>
          <a:prstGeom prst="ellipse">
            <a:avLst/>
          </a:prstGeom>
          <a:solidFill>
            <a:srgbClr val="C0504D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5047491" y="3645024"/>
            <a:ext cx="100573" cy="72008"/>
          </a:xfrm>
          <a:prstGeom prst="ellipse">
            <a:avLst/>
          </a:prstGeom>
          <a:solidFill>
            <a:srgbClr val="C0504D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3287719" y="3609020"/>
            <a:ext cx="100573" cy="216024"/>
            <a:chOff x="835968" y="2792526"/>
            <a:chExt cx="100573" cy="216024"/>
          </a:xfrm>
        </p:grpSpPr>
        <p:sp>
          <p:nvSpPr>
            <p:cNvPr id="82" name="Oval 81"/>
            <p:cNvSpPr/>
            <p:nvPr/>
          </p:nvSpPr>
          <p:spPr>
            <a:xfrm>
              <a:off x="835968" y="2864534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835968" y="2936542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835968" y="2792526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8" name="Oval 87"/>
          <p:cNvSpPr/>
          <p:nvPr/>
        </p:nvSpPr>
        <p:spPr>
          <a:xfrm>
            <a:off x="5047491" y="3717032"/>
            <a:ext cx="100573" cy="72008"/>
          </a:xfrm>
          <a:prstGeom prst="ellipse">
            <a:avLst/>
          </a:prstGeom>
          <a:solidFill>
            <a:srgbClr val="C0504D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5715518" y="3637408"/>
            <a:ext cx="100573" cy="144016"/>
            <a:chOff x="691952" y="2648510"/>
            <a:chExt cx="100573" cy="144016"/>
          </a:xfrm>
        </p:grpSpPr>
        <p:sp>
          <p:nvSpPr>
            <p:cNvPr id="92" name="Oval 91"/>
            <p:cNvSpPr/>
            <p:nvPr/>
          </p:nvSpPr>
          <p:spPr>
            <a:xfrm>
              <a:off x="691952" y="2648510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691952" y="2720518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530075" y="3589789"/>
            <a:ext cx="244589" cy="288032"/>
            <a:chOff x="395536" y="2648510"/>
            <a:chExt cx="244589" cy="288032"/>
          </a:xfrm>
        </p:grpSpPr>
        <p:sp>
          <p:nvSpPr>
            <p:cNvPr id="89" name="Oval 88"/>
            <p:cNvSpPr/>
            <p:nvPr/>
          </p:nvSpPr>
          <p:spPr>
            <a:xfrm>
              <a:off x="539552" y="2792526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539552" y="2864534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539552" y="2648510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539552" y="2720518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395536" y="2720518"/>
              <a:ext cx="100573" cy="72008"/>
            </a:xfrm>
            <a:prstGeom prst="ellipse">
              <a:avLst/>
            </a:prstGeom>
            <a:solidFill>
              <a:srgbClr val="C0504D"/>
            </a:solidFill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Oval 95"/>
          <p:cNvSpPr/>
          <p:nvPr/>
        </p:nvSpPr>
        <p:spPr>
          <a:xfrm>
            <a:off x="5199891" y="3717032"/>
            <a:ext cx="100573" cy="72008"/>
          </a:xfrm>
          <a:prstGeom prst="ellipse">
            <a:avLst/>
          </a:prstGeom>
          <a:solidFill>
            <a:srgbClr val="C0504D"/>
          </a:solidFill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5" name="Ink 24"/>
              <p14:cNvContentPartPr/>
              <p14:nvPr/>
            </p14:nvContentPartPr>
            <p14:xfrm>
              <a:off x="439920" y="6282720"/>
              <a:ext cx="1072080" cy="8712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7040" y="6279840"/>
                <a:ext cx="1078920" cy="9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085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robability calculations</a:t>
            </a:r>
            <a:endParaRPr lang="en-US" sz="4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750882" y="1585018"/>
            <a:ext cx="3651264" cy="744063"/>
            <a:chOff x="827584" y="832474"/>
            <a:chExt cx="3651264" cy="744063"/>
          </a:xfrm>
        </p:grpSpPr>
        <p:sp>
          <p:nvSpPr>
            <p:cNvPr id="5" name="Rectangle 4"/>
            <p:cNvSpPr/>
            <p:nvPr/>
          </p:nvSpPr>
          <p:spPr>
            <a:xfrm>
              <a:off x="827584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115616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395809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683841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211687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499719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779912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067944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5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97659" y="832474"/>
              <a:ext cx="3971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…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411760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86724" y="836712"/>
              <a:ext cx="3971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…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95936" y="1267600"/>
              <a:ext cx="4829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m</a:t>
              </a:r>
              <a:r>
                <a:rPr lang="en-US" sz="1400" dirty="0" smtClean="0"/>
                <a:t>-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39795" y="1268760"/>
              <a:ext cx="2859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0</a:t>
              </a:r>
              <a:endParaRPr lang="en-US" sz="1400" dirty="0" smtClean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17717" y="1268760"/>
              <a:ext cx="2859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1</a:t>
              </a:r>
              <a:endParaRPr lang="en-US" sz="1400" dirty="0" smtClean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378728" y="1249015"/>
              <a:ext cx="2361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err="1" smtClean="0"/>
                <a:t>i</a:t>
              </a:r>
              <a:endParaRPr lang="en-US" sz="1400" dirty="0" smtClean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89233" y="3140968"/>
            <a:ext cx="3651264" cy="744063"/>
            <a:chOff x="827584" y="832474"/>
            <a:chExt cx="3651264" cy="744063"/>
          </a:xfrm>
        </p:grpSpPr>
        <p:sp>
          <p:nvSpPr>
            <p:cNvPr id="22" name="Rectangle 21"/>
            <p:cNvSpPr/>
            <p:nvPr/>
          </p:nvSpPr>
          <p:spPr>
            <a:xfrm>
              <a:off x="827584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115616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395809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683841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211687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499719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779912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067944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5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997659" y="832474"/>
              <a:ext cx="3971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…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411760" y="1052736"/>
              <a:ext cx="288032" cy="216024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686724" y="836712"/>
              <a:ext cx="3971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…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95936" y="1267600"/>
              <a:ext cx="4829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m</a:t>
              </a:r>
              <a:r>
                <a:rPr lang="en-US" sz="1400" dirty="0" smtClean="0"/>
                <a:t>-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39795" y="1268760"/>
              <a:ext cx="2859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0</a:t>
              </a:r>
              <a:endParaRPr lang="en-US" sz="1400" dirty="0" smtClean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17717" y="1268760"/>
              <a:ext cx="2859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1</a:t>
              </a:r>
              <a:endParaRPr lang="en-US" sz="1400" dirty="0" smtClean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378728" y="1249015"/>
              <a:ext cx="2361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err="1" smtClean="0"/>
                <a:t>i</a:t>
              </a:r>
              <a:endParaRPr lang="en-US" sz="1400" dirty="0" smtClean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23528" y="908720"/>
            <a:ext cx="4993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hash (uniformly) </a:t>
            </a:r>
            <a:r>
              <a:rPr lang="en-US" sz="2400" dirty="0" smtClean="0">
                <a:solidFill>
                  <a:srgbClr val="FF0000"/>
                </a:solidFill>
              </a:rPr>
              <a:t>n items </a:t>
            </a:r>
            <a:r>
              <a:rPr lang="en-US" sz="2400" dirty="0" smtClean="0"/>
              <a:t>in </a:t>
            </a:r>
            <a:r>
              <a:rPr lang="en-US" sz="2400" dirty="0" smtClean="0">
                <a:solidFill>
                  <a:srgbClr val="FF0000"/>
                </a:solidFill>
              </a:rPr>
              <a:t>m slo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43718"/>
              </p:ext>
            </p:extLst>
          </p:nvPr>
        </p:nvGraphicFramePr>
        <p:xfrm>
          <a:off x="801444" y="148478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3" imgW="177800" imgH="241300" progId="Equation.DSMT4">
                  <p:embed/>
                </p:oleObj>
              </mc:Choice>
              <mc:Fallback>
                <p:oleObj name="Equation" r:id="rId3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444" y="1484784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40170"/>
              </p:ext>
            </p:extLst>
          </p:nvPr>
        </p:nvGraphicFramePr>
        <p:xfrm>
          <a:off x="1100138" y="150018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0138" y="150018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39828"/>
              </p:ext>
            </p:extLst>
          </p:nvPr>
        </p:nvGraphicFramePr>
        <p:xfrm>
          <a:off x="2411413" y="1484784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7" imgW="152400" imgH="241300" progId="Equation.DSMT4">
                  <p:embed/>
                </p:oleObj>
              </mc:Choice>
              <mc:Fallback>
                <p:oleObj name="Equation" r:id="rId7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413" y="1484784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206300"/>
              </p:ext>
            </p:extLst>
          </p:nvPr>
        </p:nvGraphicFramePr>
        <p:xfrm>
          <a:off x="5317353" y="1379489"/>
          <a:ext cx="2815565" cy="121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9" imgW="1739900" imgH="749300" progId="Equation.DSMT4">
                  <p:embed/>
                </p:oleObj>
              </mc:Choice>
              <mc:Fallback>
                <p:oleObj name="Equation" r:id="rId9" imgW="17399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7353" y="1379489"/>
                        <a:ext cx="2815565" cy="121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57953"/>
              </p:ext>
            </p:extLst>
          </p:nvPr>
        </p:nvGraphicFramePr>
        <p:xfrm>
          <a:off x="722897" y="2309336"/>
          <a:ext cx="1925475" cy="31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11" imgW="1485900" imgH="241300" progId="Equation.DSMT4">
                  <p:embed/>
                </p:oleObj>
              </mc:Choice>
              <mc:Fallback>
                <p:oleObj name="Equation" r:id="rId11" imgW="1485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897" y="2309336"/>
                        <a:ext cx="1925475" cy="31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146234"/>
              </p:ext>
            </p:extLst>
          </p:nvPr>
        </p:nvGraphicFramePr>
        <p:xfrm>
          <a:off x="2438400" y="302418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302418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02189"/>
              </p:ext>
            </p:extLst>
          </p:nvPr>
        </p:nvGraphicFramePr>
        <p:xfrm>
          <a:off x="849313" y="305593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5" imgW="190500" imgH="241300" progId="Equation.DSMT4">
                  <p:embed/>
                </p:oleObj>
              </mc:Choice>
              <mc:Fallback>
                <p:oleObj name="Equation" r:id="rId1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9313" y="3055938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5724"/>
              </p:ext>
            </p:extLst>
          </p:nvPr>
        </p:nvGraphicFramePr>
        <p:xfrm>
          <a:off x="4716016" y="2945509"/>
          <a:ext cx="4187447" cy="126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7" imgW="3162300" imgH="952500" progId="Equation.DSMT4">
                  <p:embed/>
                </p:oleObj>
              </mc:Choice>
              <mc:Fallback>
                <p:oleObj name="Equation" r:id="rId17" imgW="31623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6016" y="2945509"/>
                        <a:ext cx="4187447" cy="126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31688"/>
              </p:ext>
            </p:extLst>
          </p:nvPr>
        </p:nvGraphicFramePr>
        <p:xfrm>
          <a:off x="420688" y="4797425"/>
          <a:ext cx="53895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9" imgW="3200400" imgH="673100" progId="Equation.3">
                  <p:embed/>
                </p:oleObj>
              </mc:Choice>
              <mc:Fallback>
                <p:oleObj name="Equation" r:id="rId19" imgW="3200400" imgH="673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0688" y="4797425"/>
                        <a:ext cx="5389562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6868" y="3889275"/>
            <a:ext cx="29415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y</a:t>
            </a:r>
            <a:r>
              <a:rPr lang="en-US" sz="1600" baseline="-25000" dirty="0" err="1" smtClean="0"/>
              <a:t>i</a:t>
            </a:r>
            <a:r>
              <a:rPr lang="en-US" sz="1600" dirty="0" smtClean="0"/>
              <a:t> = 1 if slot </a:t>
            </a:r>
            <a:r>
              <a:rPr lang="en-US" sz="1600" dirty="0" err="1" smtClean="0"/>
              <a:t>i</a:t>
            </a:r>
            <a:r>
              <a:rPr lang="en-US" sz="1600" dirty="0" smtClean="0"/>
              <a:t> is empty after n tria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5" name="Ink 44"/>
              <p14:cNvContentPartPr/>
              <p14:nvPr/>
            </p14:nvContentPartPr>
            <p14:xfrm>
              <a:off x="711000" y="1330560"/>
              <a:ext cx="7408080" cy="364932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08120" y="1326240"/>
                <a:ext cx="7416360" cy="36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47" name="Ink 46"/>
              <p14:cNvContentPartPr/>
              <p14:nvPr/>
            </p14:nvContentPartPr>
            <p14:xfrm>
              <a:off x="4459320" y="3917520"/>
              <a:ext cx="4128120" cy="136260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454640" y="3913920"/>
                <a:ext cx="4136760" cy="137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168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2843" y="805025"/>
            <a:ext cx="8712966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“Hashing game”: </a:t>
            </a:r>
            <a:r>
              <a:rPr lang="en-US" sz="2400" dirty="0" smtClean="0">
                <a:solidFill>
                  <a:srgbClr val="3366FF"/>
                </a:solidFill>
              </a:rPr>
              <a:t>for any hash function we use, an adversary</a:t>
            </a:r>
          </a:p>
          <a:p>
            <a:r>
              <a:rPr lang="en-US" sz="2400" dirty="0" smtClean="0">
                <a:solidFill>
                  <a:srgbClr val="3366FF"/>
                </a:solidFill>
              </a:rPr>
              <a:t>likes to choose the </a:t>
            </a:r>
            <a:r>
              <a:rPr lang="en-US" sz="2400" i="1" dirty="0" smtClean="0">
                <a:solidFill>
                  <a:srgbClr val="3366FF"/>
                </a:solidFill>
              </a:rPr>
              <a:t>n</a:t>
            </a:r>
            <a:r>
              <a:rPr lang="en-US" sz="2400" dirty="0" smtClean="0">
                <a:solidFill>
                  <a:srgbClr val="3366FF"/>
                </a:solidFill>
              </a:rPr>
              <a:t> keys (see previous lemma) to hash to the same</a:t>
            </a:r>
          </a:p>
          <a:p>
            <a:r>
              <a:rPr lang="en-US" sz="2400" dirty="0" smtClean="0">
                <a:solidFill>
                  <a:srgbClr val="3366FF"/>
                </a:solidFill>
              </a:rPr>
              <a:t>location in the table</a:t>
            </a:r>
          </a:p>
          <a:p>
            <a:r>
              <a:rPr lang="en-US" sz="2400" b="1" dirty="0" smtClean="0">
                <a:solidFill>
                  <a:srgbClr val="FF6600"/>
                </a:solidFill>
              </a:rPr>
              <a:t>Solution: Randomize the h()</a:t>
            </a:r>
            <a:r>
              <a:rPr lang="en-US" sz="2400" b="1" dirty="0" smtClean="0">
                <a:solidFill>
                  <a:srgbClr val="FF0000"/>
                </a:solidFill>
              </a:rPr>
              <a:t>!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Pick </a:t>
            </a:r>
            <a:r>
              <a:rPr lang="en-US" sz="2400" i="1" dirty="0" smtClean="0"/>
              <a:t>h() </a:t>
            </a:r>
            <a:r>
              <a:rPr lang="en-US" sz="2400" dirty="0" smtClean="0"/>
              <a:t>at random from a very large set </a:t>
            </a:r>
            <a:r>
              <a:rPr lang="en-US" sz="2400" i="1" dirty="0" smtClean="0"/>
              <a:t>H</a:t>
            </a:r>
          </a:p>
          <a:p>
            <a:endParaRPr lang="en-US" sz="2400" dirty="0" smtClean="0"/>
          </a:p>
          <a:p>
            <a:r>
              <a:rPr lang="en-US" sz="2400" i="1" u="sng" dirty="0" smtClean="0"/>
              <a:t>Definition</a:t>
            </a:r>
            <a:r>
              <a:rPr lang="en-US" sz="2400" dirty="0" smtClean="0"/>
              <a:t>: </a:t>
            </a:r>
            <a:r>
              <a:rPr lang="en-US" sz="2400" i="1" dirty="0" smtClean="0"/>
              <a:t>H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universal</a:t>
            </a:r>
            <a:r>
              <a:rPr lang="en-US" sz="2400" dirty="0" smtClean="0"/>
              <a:t> if for any pair of distinct </a:t>
            </a:r>
            <a:r>
              <a:rPr lang="en-US" sz="2400" dirty="0"/>
              <a:t>keys </a:t>
            </a:r>
            <a:r>
              <a:rPr lang="en-US" sz="2400" dirty="0" smtClean="0"/>
              <a:t>k and r, </a:t>
            </a:r>
          </a:p>
          <a:p>
            <a:r>
              <a:rPr lang="en-US" sz="2400" dirty="0"/>
              <a:t>t</a:t>
            </a:r>
            <a:r>
              <a:rPr lang="en-US" sz="2400" dirty="0" smtClean="0"/>
              <a:t>he number of </a:t>
            </a:r>
            <a:r>
              <a:rPr lang="en-US" sz="2400" i="1" dirty="0" smtClean="0"/>
              <a:t>h() </a:t>
            </a:r>
            <a:r>
              <a:rPr lang="en-US" sz="2400" dirty="0" err="1" smtClean="0"/>
              <a:t>s.t.</a:t>
            </a:r>
            <a:r>
              <a:rPr lang="en-US" sz="2400" dirty="0" smtClean="0"/>
              <a:t> the chance of </a:t>
            </a:r>
            <a:r>
              <a:rPr lang="en-US" sz="2400" i="1" dirty="0" smtClean="0"/>
              <a:t>h</a:t>
            </a:r>
            <a:r>
              <a:rPr lang="en-US" sz="2400" dirty="0" smtClean="0"/>
              <a:t>(</a:t>
            </a:r>
            <a:r>
              <a:rPr lang="en-US" sz="2400" i="1" dirty="0" smtClean="0"/>
              <a:t>k</a:t>
            </a:r>
            <a:r>
              <a:rPr lang="en-US" sz="2400" dirty="0" smtClean="0"/>
              <a:t>)=</a:t>
            </a:r>
            <a:r>
              <a:rPr lang="en-US" sz="2400" i="1" dirty="0" smtClean="0"/>
              <a:t>h</a:t>
            </a:r>
            <a:r>
              <a:rPr lang="en-US" sz="2400" dirty="0" smtClean="0"/>
              <a:t>(</a:t>
            </a:r>
            <a:r>
              <a:rPr lang="en-US" sz="2400" i="1" dirty="0" smtClean="0"/>
              <a:t>r</a:t>
            </a:r>
            <a:r>
              <a:rPr lang="en-US" sz="2400" dirty="0" smtClean="0"/>
              <a:t>) is at most |</a:t>
            </a:r>
            <a:r>
              <a:rPr lang="en-US" sz="2400" i="1" dirty="0" smtClean="0"/>
              <a:t>H</a:t>
            </a:r>
            <a:r>
              <a:rPr lang="en-US" sz="2400" dirty="0" smtClean="0"/>
              <a:t>|/</a:t>
            </a:r>
            <a:r>
              <a:rPr lang="en-US" sz="2400" i="1" dirty="0" smtClean="0"/>
              <a:t>m</a:t>
            </a:r>
          </a:p>
          <a:p>
            <a:r>
              <a:rPr lang="en-US" sz="2400" dirty="0" smtClean="0"/>
              <a:t>- </a:t>
            </a:r>
            <a:r>
              <a:rPr lang="en-US" sz="2400" dirty="0" smtClean="0">
                <a:solidFill>
                  <a:srgbClr val="0000FF"/>
                </a:solidFill>
              </a:rPr>
              <a:t>In simple words, for a randomly picked </a:t>
            </a:r>
            <a:r>
              <a:rPr lang="en-US" sz="2400" i="1" dirty="0" smtClean="0">
                <a:solidFill>
                  <a:srgbClr val="0000FF"/>
                </a:solidFill>
              </a:rPr>
              <a:t>h</a:t>
            </a:r>
            <a:r>
              <a:rPr lang="en-US" sz="2400" dirty="0" smtClean="0">
                <a:solidFill>
                  <a:srgbClr val="0000FF"/>
                </a:solidFill>
              </a:rPr>
              <a:t>(), </a:t>
            </a:r>
            <a:r>
              <a:rPr lang="en-US" sz="2400" i="1" dirty="0" err="1" smtClean="0">
                <a:solidFill>
                  <a:srgbClr val="0000FF"/>
                </a:solidFill>
              </a:rPr>
              <a:t>Prob</a:t>
            </a:r>
            <a:r>
              <a:rPr lang="en-US" sz="2400" dirty="0" smtClean="0">
                <a:solidFill>
                  <a:srgbClr val="0000FF"/>
                </a:solidFill>
              </a:rPr>
              <a:t>{</a:t>
            </a:r>
            <a:r>
              <a:rPr lang="en-US" sz="2400" i="1" dirty="0" smtClean="0">
                <a:solidFill>
                  <a:srgbClr val="0000FF"/>
                </a:solidFill>
              </a:rPr>
              <a:t>h</a:t>
            </a:r>
            <a:r>
              <a:rPr lang="en-US" sz="2400" dirty="0" smtClean="0">
                <a:solidFill>
                  <a:srgbClr val="0000FF"/>
                </a:solidFill>
              </a:rPr>
              <a:t>(</a:t>
            </a:r>
            <a:r>
              <a:rPr lang="en-US" sz="2400" i="1" dirty="0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) = </a:t>
            </a:r>
            <a:r>
              <a:rPr lang="en-US" sz="2400" i="1" dirty="0" smtClean="0">
                <a:solidFill>
                  <a:srgbClr val="0000FF"/>
                </a:solidFill>
              </a:rPr>
              <a:t>h</a:t>
            </a:r>
            <a:r>
              <a:rPr lang="en-US" sz="2400" dirty="0" smtClean="0">
                <a:solidFill>
                  <a:srgbClr val="0000FF"/>
                </a:solidFill>
              </a:rPr>
              <a:t>(</a:t>
            </a:r>
            <a:r>
              <a:rPr lang="en-US" sz="2400" i="1" dirty="0" smtClean="0">
                <a:solidFill>
                  <a:srgbClr val="0000FF"/>
                </a:solidFill>
              </a:rPr>
              <a:t>r</a:t>
            </a:r>
            <a:r>
              <a:rPr lang="en-US" sz="2400" dirty="0" smtClean="0">
                <a:solidFill>
                  <a:srgbClr val="0000FF"/>
                </a:solidFill>
              </a:rPr>
              <a:t>)} ≤ 1/</a:t>
            </a:r>
            <a:r>
              <a:rPr lang="en-US" sz="2400" i="1" dirty="0" smtClean="0">
                <a:solidFill>
                  <a:srgbClr val="0000FF"/>
                </a:solidFill>
              </a:rPr>
              <a:t>m</a:t>
            </a:r>
          </a:p>
          <a:p>
            <a:endParaRPr lang="en-US" sz="2400" dirty="0"/>
          </a:p>
          <a:p>
            <a:r>
              <a:rPr lang="en-US" sz="2400" i="1" u="sng" dirty="0" smtClean="0"/>
              <a:t>Theorem</a:t>
            </a:r>
            <a:r>
              <a:rPr lang="en-US" sz="2400" dirty="0" smtClean="0"/>
              <a:t>: Using universal hash functions, search(</a:t>
            </a:r>
            <a:r>
              <a:rPr lang="en-US" sz="2400" i="1" dirty="0" smtClean="0"/>
              <a:t>k</a:t>
            </a:r>
            <a:r>
              <a:rPr lang="en-US" sz="2400" i="1" baseline="-25000" dirty="0" smtClean="0"/>
              <a:t>0</a:t>
            </a:r>
            <a:r>
              <a:rPr lang="en-US" sz="2400" dirty="0" smtClean="0"/>
              <a:t>) is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l-GR" sz="2400" i="1" dirty="0" smtClean="0"/>
              <a:t>α</a:t>
            </a:r>
            <a:r>
              <a:rPr lang="en-US" sz="2400" dirty="0" smtClean="0"/>
              <a:t>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Universal </a:t>
            </a:r>
            <a:r>
              <a:rPr lang="en-US" sz="4000" dirty="0" smtClean="0"/>
              <a:t>hashing</a:t>
            </a:r>
            <a:endParaRPr lang="en-US" sz="4000" dirty="0"/>
          </a:p>
        </p:txBody>
      </p:sp>
      <p:sp>
        <p:nvSpPr>
          <p:cNvPr id="4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8530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4937400" y="4132800"/>
              <a:ext cx="3668400" cy="829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32720" y="4129560"/>
                <a:ext cx="3678480" cy="83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881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ash functions for non-number in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119" y="805025"/>
            <a:ext cx="8733950" cy="527536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Assumption: set of keys = set of natural numbers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If key not a natural number we find a way to transform i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Example: character string -&gt; integer expressed in radix notatio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What makes a “good” hash function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simple uniform hashing assumption (UHA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losely related symbols hash to different locations (x1, xx1,…)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900536" y="6480754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63300"/>
              </p:ext>
            </p:extLst>
          </p:nvPr>
        </p:nvGraphicFramePr>
        <p:xfrm>
          <a:off x="611561" y="2348880"/>
          <a:ext cx="6984776" cy="67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3403600" imgH="330200" progId="Equation.3">
                  <p:embed/>
                </p:oleObj>
              </mc:Choice>
              <mc:Fallback>
                <p:oleObj name="Equation" r:id="rId3" imgW="34036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1" y="2348880"/>
                        <a:ext cx="6984776" cy="677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9592" y="2924944"/>
            <a:ext cx="74097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SCII character set: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3366FF"/>
                </a:solidFill>
              </a:rPr>
              <a:t>7 bit representation -&gt; radix = 128, 8 bit representation -&gt; radix = 256</a:t>
            </a:r>
          </a:p>
        </p:txBody>
      </p:sp>
    </p:spTree>
    <p:extLst>
      <p:ext uri="{BB962C8B-B14F-4D97-AF65-F5344CB8AC3E}">
        <p14:creationId xmlns:p14="http://schemas.microsoft.com/office/powerpoint/2010/main" val="63615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vision metho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16531"/>
              </p:ext>
            </p:extLst>
          </p:nvPr>
        </p:nvGraphicFramePr>
        <p:xfrm>
          <a:off x="611560" y="1127847"/>
          <a:ext cx="25161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1003300" imgH="203200" progId="Equation.3">
                  <p:embed/>
                </p:oleObj>
              </mc:Choice>
              <mc:Fallback>
                <p:oleObj name="Equation" r:id="rId3" imgW="1003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127847"/>
                        <a:ext cx="251618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0" y="3740840"/>
            <a:ext cx="13591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ample: </a:t>
            </a:r>
          </a:p>
          <a:p>
            <a:r>
              <a:rPr lang="en-US" sz="2400" dirty="0" smtClean="0"/>
              <a:t>m = 20</a:t>
            </a:r>
          </a:p>
          <a:p>
            <a:r>
              <a:rPr lang="en-US" sz="2400" dirty="0"/>
              <a:t>k</a:t>
            </a:r>
            <a:r>
              <a:rPr lang="en-US" sz="2400" dirty="0" smtClean="0"/>
              <a:t> = 91</a:t>
            </a:r>
          </a:p>
          <a:p>
            <a:r>
              <a:rPr lang="en-US" sz="2400" dirty="0"/>
              <a:t>h</a:t>
            </a:r>
            <a:r>
              <a:rPr lang="en-US" sz="2400" dirty="0" smtClean="0"/>
              <a:t>(k) = 1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3105" y="2699127"/>
            <a:ext cx="8146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 a good choice of m: A prime not close to 2</a:t>
            </a:r>
            <a:r>
              <a:rPr lang="en-US" sz="2400" baseline="30000" dirty="0" smtClean="0"/>
              <a:t>p </a:t>
            </a:r>
            <a:r>
              <a:rPr lang="en-US" sz="2400" dirty="0" smtClean="0"/>
              <a:t>for any integer 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1560" y="1743364"/>
            <a:ext cx="7290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oice of m: powers of 2 are bad. Since h(k) will just be the least significant p bits of 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3460680" y="1511640"/>
              <a:ext cx="449280" cy="626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56000" y="1508400"/>
                <a:ext cx="458280" cy="63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3786480" y="2743200"/>
              <a:ext cx="2630880" cy="8139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82880" y="2740320"/>
                <a:ext cx="2639160" cy="82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386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member we mentioned in Lecture 1</a:t>
            </a:r>
          </a:p>
          <a:p>
            <a:r>
              <a:rPr lang="en-US" dirty="0" smtClean="0"/>
              <a:t>Simon want to be the </a:t>
            </a:r>
            <a:r>
              <a:rPr lang="en-US" dirty="0" smtClean="0">
                <a:solidFill>
                  <a:srgbClr val="FF0000"/>
                </a:solidFill>
              </a:rPr>
              <a:t>world first </a:t>
            </a:r>
            <a:r>
              <a:rPr lang="en-US" dirty="0" smtClean="0"/>
              <a:t>person to buy the </a:t>
            </a:r>
            <a:r>
              <a:rPr lang="en-US" dirty="0" smtClean="0">
                <a:solidFill>
                  <a:srgbClr val="FF0000"/>
                </a:solidFill>
              </a:rPr>
              <a:t>new iPhone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Keep on reloading apple.com</a:t>
            </a:r>
            <a:r>
              <a:rPr lang="en-US" dirty="0"/>
              <a:t> </a:t>
            </a:r>
            <a:r>
              <a:rPr lang="en-US" dirty="0" smtClean="0"/>
              <a:t>(keep pressing F5)</a:t>
            </a:r>
          </a:p>
          <a:p>
            <a:pPr lvl="1"/>
            <a:r>
              <a:rPr lang="en-US" dirty="0" smtClean="0"/>
              <a:t>Looking for this moment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pic>
        <p:nvPicPr>
          <p:cNvPr id="6" name="Picture 5" descr="1334716192_2ca31423c3_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818" y="3833091"/>
            <a:ext cx="3539507" cy="2135909"/>
          </a:xfrm>
          <a:prstGeom prst="rect">
            <a:avLst/>
          </a:prstGeom>
        </p:spPr>
      </p:pic>
      <p:pic>
        <p:nvPicPr>
          <p:cNvPr id="7" name="Picture 6" descr="iphone_6_pric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900" y="3833090"/>
            <a:ext cx="3864979" cy="2135909"/>
          </a:xfrm>
          <a:prstGeom prst="rect">
            <a:avLst/>
          </a:prstGeom>
        </p:spPr>
      </p:pic>
      <p:sp>
        <p:nvSpPr>
          <p:cNvPr id="8" name="Rectangular Callout 7"/>
          <p:cNvSpPr/>
          <p:nvPr/>
        </p:nvSpPr>
        <p:spPr>
          <a:xfrm>
            <a:off x="6257636" y="2124364"/>
            <a:ext cx="2341243" cy="450272"/>
          </a:xfrm>
          <a:prstGeom prst="wedgeRectCallout">
            <a:avLst>
              <a:gd name="adj1" fmla="val 30113"/>
              <a:gd name="adj2" fmla="val 88140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ny better wa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7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ultiplication metho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03831"/>
              </p:ext>
            </p:extLst>
          </p:nvPr>
        </p:nvGraphicFramePr>
        <p:xfrm>
          <a:off x="342131" y="930708"/>
          <a:ext cx="2543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1346200" imgH="482600" progId="Equation.3">
                  <p:embed/>
                </p:oleObj>
              </mc:Choice>
              <mc:Fallback>
                <p:oleObj name="Equation" r:id="rId3" imgW="1346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131" y="930708"/>
                        <a:ext cx="25431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Screen Shot 2015-10-10 at 3.38.02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131" y="1548048"/>
            <a:ext cx="7594277" cy="32202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0364" y="5195455"/>
            <a:ext cx="60541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tage: value of m is not critical (can be 2</a:t>
            </a:r>
            <a:r>
              <a:rPr lang="en-US" sz="2400" baseline="30000" dirty="0" smtClean="0"/>
              <a:t>p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Disadvantage: slower than </a:t>
            </a:r>
            <a:r>
              <a:rPr lang="en-US" sz="2400" smtClean="0"/>
              <a:t>division method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66976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ersal hash func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37367"/>
              </p:ext>
            </p:extLst>
          </p:nvPr>
        </p:nvGraphicFramePr>
        <p:xfrm>
          <a:off x="251520" y="896938"/>
          <a:ext cx="841216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4203700" imgH="660400" progId="Equation.DSMT4">
                  <p:embed/>
                </p:oleObj>
              </mc:Choice>
              <mc:Fallback>
                <p:oleObj name="Equation" r:id="rId3" imgW="42037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896938"/>
                        <a:ext cx="8412163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2348880"/>
            <a:ext cx="7092280" cy="1716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37246" y="805025"/>
            <a:ext cx="3644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8000"/>
                </a:solidFill>
              </a:rPr>
              <a:t>m</a:t>
            </a:r>
            <a:r>
              <a:rPr lang="en-US" sz="2000" dirty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solidFill>
                  <a:srgbClr val="008000"/>
                </a:solidFill>
              </a:rPr>
              <a:t>= size of hash table = arbitrary</a:t>
            </a:r>
            <a:endParaRPr lang="en-US" sz="2000" i="1" dirty="0" smtClean="0">
              <a:solidFill>
                <a:srgbClr val="008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54495"/>
              </p:ext>
            </p:extLst>
          </p:nvPr>
        </p:nvGraphicFramePr>
        <p:xfrm>
          <a:off x="445326" y="4087813"/>
          <a:ext cx="60483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6" imgW="3200400" imgH="419100" progId="Equation.3">
                  <p:embed/>
                </p:oleObj>
              </mc:Choice>
              <mc:Fallback>
                <p:oleObj name="Equation" r:id="rId6" imgW="32004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326" y="4087813"/>
                        <a:ext cx="6048375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85306" y="5013176"/>
            <a:ext cx="462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andom choice of </a:t>
            </a:r>
            <a:r>
              <a:rPr lang="en-US" sz="2000" i="1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i="1" dirty="0" smtClean="0">
                <a:solidFill>
                  <a:srgbClr val="FF0000"/>
                </a:solidFill>
              </a:rPr>
              <a:t>b</a:t>
            </a:r>
            <a:r>
              <a:rPr lang="en-US" sz="2000" dirty="0" smtClean="0">
                <a:solidFill>
                  <a:srgbClr val="FF0000"/>
                </a:solidFill>
              </a:rPr>
              <a:t> for each experimen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3059832" y="4725144"/>
            <a:ext cx="216024" cy="360040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5326" y="5435550"/>
            <a:ext cx="7987910" cy="968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34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Hashing is an efficient way to keep average cost of operations to </a:t>
            </a:r>
            <a:r>
              <a:rPr lang="en-US" sz="2800" i="1" dirty="0" smtClean="0"/>
              <a:t>O</a:t>
            </a:r>
            <a:r>
              <a:rPr lang="en-US" sz="2800" dirty="0" smtClean="0"/>
              <a:t>(1)</a:t>
            </a:r>
          </a:p>
          <a:p>
            <a:r>
              <a:rPr lang="en-US" sz="2800" dirty="0"/>
              <a:t>C</a:t>
            </a:r>
            <a:r>
              <a:rPr lang="en-US" sz="2800" dirty="0" smtClean="0"/>
              <a:t>ollisions are unavoidable in practice and are solved by chaining</a:t>
            </a:r>
          </a:p>
          <a:p>
            <a:r>
              <a:rPr lang="en-US" sz="2800" dirty="0" smtClean="0"/>
              <a:t>Worse case </a:t>
            </a:r>
            <a:r>
              <a:rPr lang="el-GR" sz="2800" i="1" dirty="0" smtClean="0"/>
              <a:t>Θ</a:t>
            </a:r>
            <a:r>
              <a:rPr lang="en-US" sz="2800" dirty="0" smtClean="0"/>
              <a:t>(</a:t>
            </a:r>
            <a:r>
              <a:rPr lang="en-US" sz="2800" i="1" dirty="0" smtClean="0"/>
              <a:t>n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We have some simple ways to construct “good” hash functions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10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pic>
        <p:nvPicPr>
          <p:cNvPr id="6" name="Picture 5" descr="1334716192_2ca31423c3_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818" y="1362364"/>
            <a:ext cx="3539507" cy="2135909"/>
          </a:xfrm>
          <a:prstGeom prst="rect">
            <a:avLst/>
          </a:prstGeom>
        </p:spPr>
      </p:pic>
      <p:pic>
        <p:nvPicPr>
          <p:cNvPr id="7" name="Picture 6" descr="iphone_6_pric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900" y="1362364"/>
            <a:ext cx="3864979" cy="2135909"/>
          </a:xfrm>
          <a:prstGeom prst="rect">
            <a:avLst/>
          </a:prstGeom>
        </p:spPr>
      </p:pic>
      <p:sp>
        <p:nvSpPr>
          <p:cNvPr id="5" name="Down Arrow 4"/>
          <p:cNvSpPr/>
          <p:nvPr/>
        </p:nvSpPr>
        <p:spPr>
          <a:xfrm>
            <a:off x="5780906" y="3694545"/>
            <a:ext cx="1916544" cy="1397000"/>
          </a:xfrm>
          <a:prstGeom prst="downArrow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D5 Hash function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1272311" y="3694545"/>
            <a:ext cx="1916544" cy="1397000"/>
          </a:xfrm>
          <a:prstGeom prst="downArrow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D5 Hash func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8818" y="805025"/>
            <a:ext cx="5397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d this is my solution: use Hash func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09075" y="5241484"/>
            <a:ext cx="242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yquwildksruagshj</a:t>
            </a:r>
            <a:endParaRPr lang="en-US" sz="24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5172364" y="5253182"/>
            <a:ext cx="2468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5qtaysusfnmg8g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6307920" y="3912840"/>
              <a:ext cx="811440" cy="863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05040" y="3908160"/>
                <a:ext cx="818280" cy="87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529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Content Placeholder 4"/>
          <p:cNvSpPr txBox="1">
            <a:spLocks noGrp="1"/>
          </p:cNvSpPr>
          <p:nvPr>
            <p:ph idx="1"/>
          </p:nvPr>
        </p:nvSpPr>
        <p:spPr>
          <a:xfrm>
            <a:off x="141119" y="977046"/>
            <a:ext cx="873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MD5 hash function can convert any data (of any length) into a 16 byte value</a:t>
            </a:r>
          </a:p>
        </p:txBody>
      </p:sp>
      <p:sp>
        <p:nvSpPr>
          <p:cNvPr id="6" name="Rectangle 5"/>
          <p:cNvSpPr/>
          <p:nvPr/>
        </p:nvSpPr>
        <p:spPr>
          <a:xfrm>
            <a:off x="300183" y="1928092"/>
            <a:ext cx="3971636" cy="2482272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 of any length</a:t>
            </a:r>
          </a:p>
          <a:p>
            <a:pPr algn="ctr"/>
            <a:r>
              <a:rPr lang="en-US" dirty="0" smtClean="0"/>
              <a:t>e.g.  </a:t>
            </a:r>
            <a:r>
              <a:rPr lang="en-US" dirty="0" smtClean="0">
                <a:hlinkClick r:id="rId2"/>
              </a:rPr>
              <a:t>www.apple.com/iPhone.html</a:t>
            </a:r>
            <a:endParaRPr lang="en-US" dirty="0" smtClean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&lt;HTML&gt;&lt;HEAD&gt;</a:t>
            </a:r>
            <a:r>
              <a:rPr lang="en-US" dirty="0"/>
              <a:t>&lt;/HEAD</a:t>
            </a:r>
            <a:r>
              <a:rPr lang="en-US" dirty="0" smtClean="0"/>
              <a:t>&gt;&lt;BODY&gt;weWECWEEWCWECWEF3TERGERVIHROIFVHWVOJHWRVOIHd;oi239r08y2e3foihwef;opewf;lkwefoihwefoiwcl;sC2POIF&lt;/BODY&gt;&lt;/HTML&gt;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>
            <a:off x="4435236" y="3053775"/>
            <a:ext cx="1558636" cy="473364"/>
          </a:xfrm>
          <a:prstGeom prst="rightArrow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D5 Hash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155508" y="1951185"/>
            <a:ext cx="2123306" cy="2193636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6 BYTE DATA</a:t>
            </a:r>
          </a:p>
          <a:p>
            <a:pPr algn="ctr"/>
            <a:r>
              <a:rPr lang="en-US" dirty="0" smtClean="0"/>
              <a:t>e.g.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hsjdkiwo27urjgn7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0183" y="4610666"/>
            <a:ext cx="75242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 I have a server program, which check the MD5 value of the page every 0.5 second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0183" y="5553944"/>
            <a:ext cx="75242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 When the 16 byte MD5 value changed, then, it is VERY POSSIBLE that there are some BIG change on the page!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82760" y="1753560"/>
              <a:ext cx="5056200" cy="4610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9520" y="1748520"/>
                <a:ext cx="5064120" cy="462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928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Hash: map data of </a:t>
            </a:r>
            <a:r>
              <a:rPr lang="en-US" dirty="0" smtClean="0">
                <a:solidFill>
                  <a:srgbClr val="FF0000"/>
                </a:solidFill>
              </a:rPr>
              <a:t>arbitrary size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to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data of </a:t>
            </a:r>
            <a:r>
              <a:rPr lang="en-US" dirty="0" smtClean="0">
                <a:solidFill>
                  <a:srgbClr val="FF0000"/>
                </a:solidFill>
              </a:rPr>
              <a:t>fixed siz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Now, the formal </a:t>
            </a:r>
            <a:r>
              <a:rPr lang="en-US" altLang="zh-TW" dirty="0" err="1" smtClean="0"/>
              <a:t>maths</a:t>
            </a:r>
            <a:r>
              <a:rPr lang="en-US" altLang="zh-TW" dirty="0" smtClean="0"/>
              <a:t> and defini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051680" y="2195640"/>
              <a:ext cx="1086840" cy="739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48080" y="2192040"/>
                <a:ext cx="1094400" cy="74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842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Given </a:t>
            </a:r>
            <a:r>
              <a:rPr lang="en-US" sz="2800" i="1" dirty="0" smtClean="0"/>
              <a:t>n</a:t>
            </a:r>
            <a:r>
              <a:rPr lang="en-US" sz="2800" dirty="0" smtClean="0"/>
              <a:t> distinct keys from the set </a:t>
            </a:r>
            <a:r>
              <a:rPr lang="en-US" sz="2800" i="1" dirty="0" smtClean="0"/>
              <a:t>U</a:t>
            </a:r>
            <a:r>
              <a:rPr lang="en-US" sz="2800" dirty="0" smtClean="0"/>
              <a:t>        </a:t>
            </a:r>
          </a:p>
          <a:p>
            <a:pPr lvl="1"/>
            <a:r>
              <a:rPr lang="en-US" sz="2400" dirty="0" smtClean="0"/>
              <a:t>e.g., </a:t>
            </a:r>
            <a:r>
              <a:rPr lang="en-US" sz="2400" i="1" dirty="0" smtClean="0"/>
              <a:t>n</a:t>
            </a:r>
            <a:r>
              <a:rPr lang="en-US" sz="2400" dirty="0" smtClean="0"/>
              <a:t>=100, </a:t>
            </a:r>
            <a:r>
              <a:rPr lang="en-US" sz="2400" i="1" dirty="0" smtClean="0"/>
              <a:t>U</a:t>
            </a:r>
            <a:r>
              <a:rPr lang="en-US" sz="2400" dirty="0" smtClean="0"/>
              <a:t>={0,1,…,9999}</a:t>
            </a:r>
          </a:p>
          <a:p>
            <a:r>
              <a:rPr lang="en-US" sz="2800" dirty="0" smtClean="0"/>
              <a:t>Propose an Abstract Data Type (ADT) where: </a:t>
            </a:r>
          </a:p>
          <a:p>
            <a:pPr marL="857250" lvl="1" indent="-457200"/>
            <a:r>
              <a:rPr lang="en-US" dirty="0" smtClean="0"/>
              <a:t>add(</a:t>
            </a:r>
            <a:r>
              <a:rPr lang="en-US" i="1" dirty="0" smtClean="0"/>
              <a:t>k</a:t>
            </a:r>
            <a:r>
              <a:rPr lang="en-US" dirty="0" smtClean="0"/>
              <a:t>), delete(</a:t>
            </a:r>
            <a:r>
              <a:rPr lang="en-US" i="1" dirty="0" smtClean="0"/>
              <a:t>k</a:t>
            </a:r>
            <a:r>
              <a:rPr lang="en-US" dirty="0" smtClean="0"/>
              <a:t>) = </a:t>
            </a:r>
            <a:r>
              <a:rPr lang="en-US" i="1" dirty="0" smtClean="0"/>
              <a:t>O</a:t>
            </a:r>
            <a:r>
              <a:rPr lang="en-US" dirty="0" smtClean="0"/>
              <a:t>(1)</a:t>
            </a:r>
          </a:p>
          <a:p>
            <a:pPr marL="857250" lvl="1" indent="-457200"/>
            <a:r>
              <a:rPr lang="en-US" dirty="0" smtClean="0"/>
              <a:t>search(</a:t>
            </a:r>
            <a:r>
              <a:rPr lang="en-US" i="1" dirty="0"/>
              <a:t>k</a:t>
            </a:r>
            <a:r>
              <a:rPr lang="en-US" dirty="0" smtClean="0"/>
              <a:t>) = </a:t>
            </a:r>
            <a:r>
              <a:rPr lang="en-US" i="1" dirty="0" smtClean="0"/>
              <a:t>O</a:t>
            </a:r>
            <a:r>
              <a:rPr lang="en-US" dirty="0" smtClean="0"/>
              <a:t>(1) </a:t>
            </a:r>
            <a:r>
              <a:rPr lang="en-US" dirty="0" smtClean="0">
                <a:solidFill>
                  <a:srgbClr val="FF0000"/>
                </a:solidFill>
              </a:rPr>
              <a:t>on the average</a:t>
            </a:r>
          </a:p>
          <a:p>
            <a:r>
              <a:rPr lang="en-US" sz="2800" dirty="0" smtClean="0"/>
              <a:t>Example of implementation</a:t>
            </a:r>
          </a:p>
          <a:p>
            <a:pPr lvl="1"/>
            <a:r>
              <a:rPr lang="en-US" sz="2400" dirty="0" smtClean="0"/>
              <a:t>Python dictionaries: item = (key, value</a:t>
            </a:r>
            <a:r>
              <a:rPr lang="en-US" sz="2400" dirty="0"/>
              <a:t>)</a:t>
            </a:r>
            <a:endParaRPr lang="en-US" sz="2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42755" y="4437730"/>
            <a:ext cx="492033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 = ‘morning’: 51, ‘best’: 8</a:t>
            </a:r>
          </a:p>
          <a:p>
            <a:r>
              <a:rPr lang="en-US" sz="2400" dirty="0" err="1" smtClean="0"/>
              <a:t>d.items</a:t>
            </a:r>
            <a:r>
              <a:rPr lang="en-US" sz="2400" dirty="0" smtClean="0"/>
              <a:t>() -&gt; [(‘morning’,51), (‘best’,8)]</a:t>
            </a:r>
          </a:p>
          <a:p>
            <a:r>
              <a:rPr lang="en-US" sz="2400" dirty="0" smtClean="0"/>
              <a:t>‘best’ in d -&gt; True</a:t>
            </a:r>
          </a:p>
          <a:p>
            <a:r>
              <a:rPr lang="en-US" sz="2400" dirty="0" smtClean="0"/>
              <a:t>1 in d -&gt; Fals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3770280" y="370440"/>
              <a:ext cx="5136480" cy="25815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67040" y="366840"/>
                <a:ext cx="5143680" cy="258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141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xample of usag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Built into most modern programming languages (Python, Perl, Java, C++,…)</a:t>
            </a:r>
          </a:p>
          <a:p>
            <a:r>
              <a:rPr lang="en-US" sz="2400" dirty="0" smtClean="0"/>
              <a:t>Example: </a:t>
            </a:r>
          </a:p>
          <a:p>
            <a:pPr lvl="1"/>
            <a:r>
              <a:rPr lang="en-US" sz="2400" dirty="0" smtClean="0"/>
              <a:t>English dictionary for spelling corrections, definitions</a:t>
            </a:r>
          </a:p>
          <a:p>
            <a:pPr lvl="1"/>
            <a:r>
              <a:rPr lang="en-US" sz="2400" dirty="0" smtClean="0"/>
              <a:t>Compilers: symbol tables (list of names and related info)</a:t>
            </a:r>
          </a:p>
          <a:p>
            <a:pPr lvl="1"/>
            <a:r>
              <a:rPr lang="en-US" sz="2400" dirty="0" smtClean="0"/>
              <a:t>Network routers: port number -&gt; socket id</a:t>
            </a:r>
          </a:p>
          <a:p>
            <a:pPr lvl="1"/>
            <a:r>
              <a:rPr lang="en-US" sz="2400" dirty="0" smtClean="0"/>
              <a:t>virtual memory: virtual address -&gt; physical address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UTD ISTD 50.004 Intro to Algorithms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53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Example of hash (small table with collision)</a:t>
            </a:r>
            <a:endParaRPr lang="en-US" sz="4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917284" y="6492875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806141" y="3661107"/>
            <a:ext cx="2852909" cy="2342709"/>
          </a:xfrm>
          <a:prstGeom prst="ellipse">
            <a:avLst/>
          </a:prstGeom>
          <a:ln w="12700" cmpd="sng">
            <a:solidFill>
              <a:srgbClr val="4F81BD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76207" y="4355239"/>
            <a:ext cx="1345889" cy="871439"/>
          </a:xfrm>
          <a:prstGeom prst="ellipse">
            <a:avLst/>
          </a:prstGeom>
          <a:ln w="12700" cmpd="sng">
            <a:solidFill>
              <a:srgbClr val="FF0000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23178" y="417057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38085" y="450763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24838" y="508133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74547" y="389236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539745" y="464050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456081" y="434871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90575" y="5307414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851634" y="47016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39376" y="464050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90575" y="380523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5073" y="3839930"/>
            <a:ext cx="4600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U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944612" y="4021528"/>
            <a:ext cx="417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n</a:t>
            </a:r>
          </a:p>
        </p:txBody>
      </p:sp>
      <p:cxnSp>
        <p:nvCxnSpPr>
          <p:cNvPr id="35" name="Straight Arrow Connector 34"/>
          <p:cNvCxnSpPr>
            <a:stCxn id="21" idx="6"/>
          </p:cNvCxnSpPr>
          <p:nvPr/>
        </p:nvCxnSpPr>
        <p:spPr>
          <a:xfrm flipV="1">
            <a:off x="3422096" y="4790724"/>
            <a:ext cx="1232155" cy="235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65495" y="5846544"/>
            <a:ext cx="1857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h table A</a:t>
            </a:r>
            <a:r>
              <a:rPr lang="en-US" dirty="0"/>
              <a:t>[0..8</a:t>
            </a:r>
            <a:r>
              <a:rPr lang="en-US" dirty="0" smtClean="0"/>
              <a:t>]</a:t>
            </a:r>
          </a:p>
          <a:p>
            <a:r>
              <a:rPr lang="en-US" dirty="0" smtClean="0"/>
              <a:t>size </a:t>
            </a:r>
            <a:r>
              <a:rPr lang="en-US" i="1" dirty="0" smtClean="0"/>
              <a:t>m</a:t>
            </a:r>
            <a:r>
              <a:rPr lang="en-US" dirty="0" smtClean="0"/>
              <a:t>=9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283936" y="3223803"/>
            <a:ext cx="1305172" cy="3251747"/>
            <a:chOff x="5585410" y="2616415"/>
            <a:chExt cx="1305172" cy="3251747"/>
          </a:xfrm>
        </p:grpSpPr>
        <p:grpSp>
          <p:nvGrpSpPr>
            <p:cNvPr id="39" name="Group 38"/>
            <p:cNvGrpSpPr/>
            <p:nvPr/>
          </p:nvGrpSpPr>
          <p:grpSpPr>
            <a:xfrm>
              <a:off x="5585410" y="2616415"/>
              <a:ext cx="1305172" cy="3235906"/>
              <a:chOff x="5812884" y="2825130"/>
              <a:chExt cx="1305172" cy="323590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6587282" y="2897463"/>
                <a:ext cx="530774" cy="350660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0,9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6587282" y="3248886"/>
                <a:ext cx="530774" cy="350660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nil</a:t>
                </a:r>
                <a:endParaRPr lang="en-US" dirty="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6587282" y="3591596"/>
                <a:ext cx="530774" cy="350660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nil</a:t>
                </a:r>
                <a:endParaRPr lang="en-US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6587282" y="3943019"/>
                <a:ext cx="530774" cy="350660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3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6587282" y="4304683"/>
                <a:ext cx="530774" cy="350660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nil</a:t>
                </a:r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6587282" y="4656106"/>
                <a:ext cx="530774" cy="350660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5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6587282" y="5008293"/>
                <a:ext cx="530774" cy="350660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nil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6587282" y="5359716"/>
                <a:ext cx="530774" cy="350660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nil</a:t>
                </a:r>
                <a:endParaRPr lang="en-US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6587282" y="5710376"/>
                <a:ext cx="530774" cy="350660"/>
              </a:xfrm>
              <a:prstGeom prst="rect">
                <a:avLst/>
              </a:prstGeom>
              <a:ln w="12700" cmpd="sng">
                <a:solidFill>
                  <a:srgbClr val="0000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nil</a:t>
                </a:r>
                <a:endParaRPr lang="en-US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827086" y="2825130"/>
                <a:ext cx="6203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[0]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812884" y="3225240"/>
                <a:ext cx="6203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[1]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 rot="5400000">
                <a:off x="5971848" y="3711424"/>
                <a:ext cx="3971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…</a:t>
                </a:r>
              </a:p>
            </p:txBody>
          </p:sp>
        </p:grpSp>
        <p:sp>
          <p:nvSpPr>
            <p:cNvPr id="43" name="TextBox 42"/>
            <p:cNvSpPr txBox="1"/>
            <p:nvPr/>
          </p:nvSpPr>
          <p:spPr>
            <a:xfrm>
              <a:off x="5602712" y="5468052"/>
              <a:ext cx="6203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[8]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75394"/>
              </p:ext>
            </p:extLst>
          </p:nvPr>
        </p:nvGraphicFramePr>
        <p:xfrm>
          <a:off x="2194561" y="2190020"/>
          <a:ext cx="4156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638300" imgH="203200" progId="Equation.3">
                  <p:embed/>
                </p:oleObj>
              </mc:Choice>
              <mc:Fallback>
                <p:oleObj name="Equation" r:id="rId4" imgW="1638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4561" y="2190020"/>
                        <a:ext cx="41560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25730" y="805025"/>
            <a:ext cx="798557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255A1B"/>
                </a:solidFill>
              </a:rPr>
              <a:t>Input source: N=10 (10 numbers in the circle)</a:t>
            </a:r>
          </a:p>
          <a:p>
            <a:r>
              <a:rPr lang="en-US" sz="2800" dirty="0" smtClean="0">
                <a:solidFill>
                  <a:srgbClr val="255A1B"/>
                </a:solidFill>
              </a:rPr>
              <a:t>Input: n=4 (we select 4 numbers from N for mapping)</a:t>
            </a:r>
          </a:p>
          <a:p>
            <a:r>
              <a:rPr lang="en-US" sz="2800" dirty="0" smtClean="0">
                <a:solidFill>
                  <a:srgbClr val="3366FF"/>
                </a:solidFill>
              </a:rPr>
              <a:t>Output: m=9 (9 slots in A[]) &lt;1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7430" y="2703674"/>
            <a:ext cx="6919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will map 0,3,5,9 to A[0], A[3], A[5], A[0] respectively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6788404" y="1869479"/>
            <a:ext cx="1789869" cy="683219"/>
          </a:xfrm>
          <a:prstGeom prst="wedgeRoundRectCallout">
            <a:avLst>
              <a:gd name="adj1" fmla="val -66631"/>
              <a:gd name="adj2" fmla="val 25323"/>
              <a:gd name="adj3" fmla="val 16667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dirty="0" smtClean="0"/>
              <a:t>() is the hash function</a:t>
            </a:r>
            <a:endParaRPr lang="en-US" dirty="0"/>
          </a:p>
        </p:txBody>
      </p:sp>
      <p:sp>
        <p:nvSpPr>
          <p:cNvPr id="17" name="Rounded Rectangular Callout 16"/>
          <p:cNvSpPr/>
          <p:nvPr/>
        </p:nvSpPr>
        <p:spPr>
          <a:xfrm>
            <a:off x="6902354" y="3305189"/>
            <a:ext cx="2020778" cy="534741"/>
          </a:xfrm>
          <a:prstGeom prst="wedgeRoundRectCallout">
            <a:avLst>
              <a:gd name="adj1" fmla="val -60255"/>
              <a:gd name="adj2" fmla="val -19216"/>
              <a:gd name="adj3" fmla="val 16667"/>
            </a:avLst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llision at A[0]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4" name="Ink 33"/>
              <p14:cNvContentPartPr/>
              <p14:nvPr/>
            </p14:nvContentPartPr>
            <p14:xfrm>
              <a:off x="5627520" y="1931760"/>
              <a:ext cx="299160" cy="32616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23200" y="1927800"/>
                <a:ext cx="309240" cy="33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5012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Handling collisions</a:t>
            </a:r>
            <a:endParaRPr lang="en-US" sz="4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917284" y="6492875"/>
            <a:ext cx="2895600" cy="365125"/>
          </a:xfrm>
        </p:spPr>
        <p:txBody>
          <a:bodyPr/>
          <a:lstStyle/>
          <a:p>
            <a:r>
              <a:rPr lang="en-US" dirty="0" smtClean="0"/>
              <a:t>SUTD ISTD 50.004 Intro to Algorithms 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5553432" y="2616415"/>
            <a:ext cx="1337150" cy="3235906"/>
            <a:chOff x="5780906" y="2825130"/>
            <a:chExt cx="1337150" cy="3235906"/>
          </a:xfrm>
        </p:grpSpPr>
        <p:sp>
          <p:nvSpPr>
            <p:cNvPr id="5" name="Rectangle 4"/>
            <p:cNvSpPr/>
            <p:nvPr/>
          </p:nvSpPr>
          <p:spPr>
            <a:xfrm>
              <a:off x="6587282" y="2897463"/>
              <a:ext cx="530774" cy="350660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6587282" y="3248886"/>
              <a:ext cx="530774" cy="350660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il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587282" y="3591596"/>
              <a:ext cx="530774" cy="350660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il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587282" y="3943019"/>
              <a:ext cx="530774" cy="350660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6587282" y="4304683"/>
              <a:ext cx="530774" cy="350660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il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587282" y="4656106"/>
              <a:ext cx="530774" cy="350660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587282" y="5008293"/>
              <a:ext cx="530774" cy="350660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nil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587282" y="5359716"/>
              <a:ext cx="530774" cy="350660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il</a:t>
              </a:r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587282" y="5710376"/>
              <a:ext cx="530774" cy="350660"/>
            </a:xfrm>
            <a:prstGeom prst="rect">
              <a:avLst/>
            </a:prstGeom>
            <a:ln w="12700" cmpd="sng">
              <a:solidFill>
                <a:srgbClr val="000000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il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80906" y="2825130"/>
              <a:ext cx="6203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[0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12884" y="3225240"/>
              <a:ext cx="6203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[1]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 rot="5400000">
              <a:off x="5971848" y="3711424"/>
              <a:ext cx="3971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…</a:t>
              </a:r>
            </a:p>
          </p:txBody>
        </p:sp>
      </p:grpSp>
      <p:sp>
        <p:nvSpPr>
          <p:cNvPr id="20" name="Oval 19"/>
          <p:cNvSpPr/>
          <p:nvPr/>
        </p:nvSpPr>
        <p:spPr>
          <a:xfrm>
            <a:off x="1682363" y="2744474"/>
            <a:ext cx="2852909" cy="2342709"/>
          </a:xfrm>
          <a:prstGeom prst="ellipse">
            <a:avLst/>
          </a:prstGeom>
          <a:ln w="12700" cmpd="sng">
            <a:solidFill>
              <a:srgbClr val="4F81BD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952429" y="3438606"/>
            <a:ext cx="1345889" cy="871439"/>
          </a:xfrm>
          <a:prstGeom prst="ellipse">
            <a:avLst/>
          </a:prstGeom>
          <a:ln w="12700" cmpd="sng">
            <a:solidFill>
              <a:srgbClr val="FF0000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99400" y="325394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14307" y="35910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401060" y="416469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50769" y="297573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15967" y="372387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332303" y="343207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66797" y="439078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727856" y="378502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015598" y="372387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566797" y="288860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91295" y="2923297"/>
            <a:ext cx="4600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U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20834" y="3104895"/>
            <a:ext cx="417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n</a:t>
            </a:r>
          </a:p>
        </p:txBody>
      </p:sp>
      <p:cxnSp>
        <p:nvCxnSpPr>
          <p:cNvPr id="35" name="Straight Arrow Connector 34"/>
          <p:cNvCxnSpPr>
            <a:stCxn id="21" idx="6"/>
          </p:cNvCxnSpPr>
          <p:nvPr/>
        </p:nvCxnSpPr>
        <p:spPr>
          <a:xfrm flipV="1">
            <a:off x="4298318" y="3874091"/>
            <a:ext cx="1232155" cy="235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602712" y="5468052"/>
            <a:ext cx="620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[8]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41119" y="977046"/>
            <a:ext cx="8733950" cy="739106"/>
          </a:xfrm>
        </p:spPr>
        <p:txBody>
          <a:bodyPr/>
          <a:lstStyle/>
          <a:p>
            <a:r>
              <a:rPr lang="en-US" dirty="0" smtClean="0"/>
              <a:t>Use a linked list to store the keys that collide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089621" y="2744474"/>
            <a:ext cx="616077" cy="294934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7962357" y="2732105"/>
            <a:ext cx="616077" cy="294934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087982" y="270117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950351" y="270117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9</a:t>
            </a:r>
          </a:p>
        </p:txBody>
      </p:sp>
      <p:cxnSp>
        <p:nvCxnSpPr>
          <p:cNvPr id="44" name="Straight Arrow Connector 43"/>
          <p:cNvCxnSpPr>
            <a:endCxn id="17" idx="1"/>
          </p:cNvCxnSpPr>
          <p:nvPr/>
        </p:nvCxnSpPr>
        <p:spPr>
          <a:xfrm>
            <a:off x="6729848" y="2888602"/>
            <a:ext cx="359773" cy="3339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42" idx="1"/>
          </p:cNvCxnSpPr>
          <p:nvPr/>
        </p:nvCxnSpPr>
        <p:spPr>
          <a:xfrm>
            <a:off x="7705698" y="2885263"/>
            <a:ext cx="244653" cy="578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089621" y="3784657"/>
            <a:ext cx="616077" cy="294934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087982" y="37413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</a:p>
        </p:txBody>
      </p:sp>
      <p:cxnSp>
        <p:nvCxnSpPr>
          <p:cNvPr id="49" name="Straight Arrow Connector 48"/>
          <p:cNvCxnSpPr>
            <a:endCxn id="47" idx="1"/>
          </p:cNvCxnSpPr>
          <p:nvPr/>
        </p:nvCxnSpPr>
        <p:spPr>
          <a:xfrm>
            <a:off x="6729848" y="3928785"/>
            <a:ext cx="359773" cy="3339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7089621" y="4465179"/>
            <a:ext cx="616077" cy="294934"/>
          </a:xfrm>
          <a:prstGeom prst="rect">
            <a:avLst/>
          </a:prstGeom>
          <a:ln w="12700" cmpd="sng">
            <a:solidFill>
              <a:srgbClr val="0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7087982" y="442188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  <a:endParaRPr lang="en-US" dirty="0" smtClean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>
            <a:endCxn id="50" idx="1"/>
          </p:cNvCxnSpPr>
          <p:nvPr/>
        </p:nvCxnSpPr>
        <p:spPr>
          <a:xfrm>
            <a:off x="6729848" y="4609307"/>
            <a:ext cx="359773" cy="3339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1255"/>
              </p:ext>
            </p:extLst>
          </p:nvPr>
        </p:nvGraphicFramePr>
        <p:xfrm>
          <a:off x="1588719" y="5279139"/>
          <a:ext cx="3051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1638300" imgH="203200" progId="Equation.3">
                  <p:embed/>
                </p:oleObj>
              </mc:Choice>
              <mc:Fallback>
                <p:oleObj name="Equation" r:id="rId4" imgW="1638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719" y="5279139"/>
                        <a:ext cx="30511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920160" y="5994000"/>
              <a:ext cx="7737840" cy="275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5480" y="5990040"/>
                <a:ext cx="7746120" cy="28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6195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 cmpd="sng">
          <a:solidFill>
            <a:srgbClr val="000000"/>
          </a:solidFill>
          <a:headEnd type="none"/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05</TotalTime>
  <Words>1311</Words>
  <Application>Microsoft Office PowerPoint</Application>
  <PresentationFormat>On-screen Show (4:3)</PresentationFormat>
  <Paragraphs>266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新細明體</vt:lpstr>
      <vt:lpstr>Arial</vt:lpstr>
      <vt:lpstr>Calibri</vt:lpstr>
      <vt:lpstr>Wingdings</vt:lpstr>
      <vt:lpstr>Office Theme</vt:lpstr>
      <vt:lpstr>Equation</vt:lpstr>
      <vt:lpstr>L05.01 Hashing</vt:lpstr>
      <vt:lpstr>Introduction</vt:lpstr>
      <vt:lpstr>Introduction</vt:lpstr>
      <vt:lpstr>Introduction</vt:lpstr>
      <vt:lpstr>Hash: map data of arbitrary size to data of fixed size</vt:lpstr>
      <vt:lpstr>Goal</vt:lpstr>
      <vt:lpstr>Example of usage</vt:lpstr>
      <vt:lpstr>Example of hash (small table with collision)</vt:lpstr>
      <vt:lpstr>Handling collisions</vt:lpstr>
      <vt:lpstr>Example of a better hash function</vt:lpstr>
      <vt:lpstr>Statistics from experiments</vt:lpstr>
      <vt:lpstr>Lets summarize!</vt:lpstr>
      <vt:lpstr>Resolving collisions: chaining</vt:lpstr>
      <vt:lpstr>Worse case discussion</vt:lpstr>
      <vt:lpstr>Average analysis </vt:lpstr>
      <vt:lpstr>Probability calculations</vt:lpstr>
      <vt:lpstr>Universal hashing</vt:lpstr>
      <vt:lpstr>Hash functions for non-number input</vt:lpstr>
      <vt:lpstr>The division method</vt:lpstr>
      <vt:lpstr>The multiplication method</vt:lpstr>
      <vt:lpstr>Universal hash functions</vt:lpstr>
      <vt:lpstr>Conclusions</vt:lpstr>
    </vt:vector>
  </TitlesOfParts>
  <Company>SU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nstantinos Courcoubetis</dc:creator>
  <cp:lastModifiedBy>Zhe Xian Zhang</cp:lastModifiedBy>
  <cp:revision>259</cp:revision>
  <dcterms:created xsi:type="dcterms:W3CDTF">2014-08-07T07:57:10Z</dcterms:created>
  <dcterms:modified xsi:type="dcterms:W3CDTF">2015-10-17T09:20:12Z</dcterms:modified>
</cp:coreProperties>
</file>